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5432BF" w14:textId="13743A1D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Введение</w:t>
      </w:r>
    </w:p>
    <w:p w14:paraId="20123BB5" w14:textId="76894F0A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0CAA2CFF" w14:textId="0BC61C26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2 страницы введения</w:t>
      </w:r>
    </w:p>
    <w:p w14:paraId="4A3299E6" w14:textId="1246D9F5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432457D5" w14:textId="078FE974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бзор литературы</w:t>
      </w:r>
    </w:p>
    <w:p w14:paraId="4C51C3EB" w14:textId="77777777" w:rsidR="00DA2262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Класс стахостических акторно ориентирванных моделей для анализа сеетвой данамики рассматривался для анализа множества разных социальных сетей,</w:t>
      </w:r>
      <w:r w:rsidR="00DA2262" w:rsidRPr="00181E31">
        <w:rPr>
          <w:rFonts w:ascii="Times New Roman" w:hAnsi="Times New Roman" w:cs="Times New Roman"/>
          <w:sz w:val="28"/>
          <w:szCs w:val="28"/>
        </w:rPr>
        <w:t xml:space="preserve"> сеть студенческих взаимодейтсвий [1], системы научного взамиосдействия словении [3]. Эти исслдевания показывают, что саом – это мозный интсрумент. Что то еще сюда написать надо</w:t>
      </w:r>
    </w:p>
    <w:p w14:paraId="63DE356D" w14:textId="708DAD28" w:rsidR="00DA2262" w:rsidRPr="00181E31" w:rsidRDefault="00DA2262" w:rsidP="00C0543E">
      <w:pPr>
        <w:rPr>
          <w:rFonts w:ascii="Times New Roman" w:hAnsi="Times New Roman" w:cs="Times New Roman"/>
          <w:sz w:val="28"/>
          <w:szCs w:val="28"/>
        </w:rPr>
      </w:pPr>
    </w:p>
    <w:p w14:paraId="0638BB7D" w14:textId="502C17C0" w:rsidR="00DA2262" w:rsidRPr="00181E31" w:rsidRDefault="00DA2262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184A4B39" w14:textId="7C0318C4" w:rsidR="00077B18" w:rsidRPr="002475ED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t</m:t>
            </m:r>
          </m:e>
        </m:d>
      </m:oMath>
      <w:r w:rsidRPr="002475ED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BA179D" wp14:editId="4D2894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2" name="Rectangle 8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D297B" id="Rectangle 82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5vh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Lub4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C316DA" wp14:editId="5F5061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1" name="Rectangle 8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5B5363" id="Rectangle 81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HFA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g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HBxQ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2475ED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9C93B1B" wp14:editId="27ED40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0" name="Rectangle 8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6AB056" id="Rectangle 80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tcg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DbXI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</m:oMath>
      <w:r w:rsidR="002475ED" w:rsidRPr="002475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077B18" w:rsidRPr="00181E31" w14:paraId="648CD230" w14:textId="77777777" w:rsidTr="00DC76FC">
        <w:tc>
          <w:tcPr>
            <w:tcW w:w="250" w:type="dxa"/>
          </w:tcPr>
          <w:p w14:paraId="75348A1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BA1AF80" w14:textId="1F728F6D" w:rsidR="00077B18" w:rsidRPr="00181E31" w:rsidRDefault="002475ED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func>
                  <m:func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func>
              </m:oMath>
            </m:oMathPara>
          </w:p>
          <w:p w14:paraId="04D6AF20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3B090836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9685BB9" w14:textId="77777777" w:rsidR="00077B18" w:rsidRPr="00181E31" w:rsidRDefault="00077B18" w:rsidP="00077B18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077B18" w:rsidRPr="00181E31" w14:paraId="7739D865" w14:textId="77777777" w:rsidTr="00DC76FC">
        <w:tc>
          <w:tcPr>
            <w:tcW w:w="250" w:type="dxa"/>
          </w:tcPr>
          <w:p w14:paraId="03938B59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4E557F3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0FE4F6D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012F85B1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та формула соответствует модели «first past the post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17289977" w14:textId="573E3E98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C75927" wp14:editId="21B40E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9" name="Rectangle 7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822CF" id="Rectangle 79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O2OIwIAAEgEAAAOAAAAZHJzL2Uyb0RvYy54bWysVFGPEjEQfjfxPzR9lwWEO9m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ATt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2475E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AE5BB1" wp14:editId="23005F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8" name="Rectangle 7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E1E8B5" id="Rectangle 78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kvu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EJL7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06A2421" wp14:editId="62F9027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7" name="Rectangle 7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36F587" id="Rectangle 77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mlIwIAAEgEAAAOAAAAZHJzL2Uyb0RvYy54bWysVFGPEjEQfjfxPzR9lwWEw9u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62Z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942C9F" w14:textId="77777777" w:rsidR="00077B18" w:rsidRPr="00181E31" w:rsidRDefault="00077B18" w:rsidP="00077B18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181E31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E808C31" w14:textId="30F9B030" w:rsidR="00077B18" w:rsidRPr="00181E31" w:rsidRDefault="002475ED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48F0D6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DF9DF1" wp14:editId="6EBAE7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6" name="Rectangle 7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E73F5B" id="Rectangle 76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/F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+s/x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E36D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1.45pt;height:68.6pt;mso-wrap-distance-left:0;mso-wrap-distance-top:0;mso-wrap-distance-right:0;mso-wrap-distance-bottom:0" o:ole="">
            <v:imagedata r:id="rId8" o:title=""/>
            <v:path textboxrect="0,0,0,0"/>
          </v:shape>
          <o:OLEObject Type="Embed" ProgID="asc.{DB38923B-A8C0-4DE9-8AEE-A61BB5C901A5}" ShapeID="_x0000_i1031" DrawAspect="Content" ObjectID="_1777146566" r:id="rId9"/>
        </w:object>
      </w:r>
    </w:p>
    <w:p w14:paraId="6F010EA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169C7417" w14:textId="77777777" w:rsidR="00077B18" w:rsidRPr="00181E31" w:rsidRDefault="00AE5F30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0B1E523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5BF86C" wp14:editId="4A56036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5" name="Rectangle 7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CCBD96" id="Rectangle 75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NVk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x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yDV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094B4F1A">
          <v:shape id="_x0000_i1032" type="#_x0000_t75" style="width:331.45pt;height:68.6pt;mso-wrap-distance-left:0;mso-wrap-distance-top:0;mso-wrap-distance-right:0;mso-wrap-distance-bottom:0" o:ole="">
            <v:imagedata r:id="rId10" o:title=""/>
            <v:path textboxrect="0,0,0,0"/>
          </v:shape>
          <o:OLEObject Type="Embed" ProgID="asc.{DB38923B-A8C0-4DE9-8AEE-A61BB5C901A5}" ShapeID="_x0000_i1032" DrawAspect="Content" ObjectID="_1777146567" r:id="rId11"/>
        </w:object>
      </w:r>
    </w:p>
    <w:p w14:paraId="2545339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6AD819DD" w14:textId="77777777" w:rsidR="00077B18" w:rsidRPr="00181E31" w:rsidRDefault="00AE5F30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7F652B7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CD5AC9" wp14:editId="4120BF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4" name="Rectangle 7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48E89A" id="Rectangle 74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nME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y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+2ZzB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9263EBC">
          <v:shape id="_x0000_i1033" type="#_x0000_t75" style="width:331.45pt;height:68.6pt;mso-wrap-distance-left:0;mso-wrap-distance-top:0;mso-wrap-distance-right:0;mso-wrap-distance-bottom:0" o:ole="">
            <v:imagedata r:id="rId12" o:title=""/>
            <v:path textboxrect="0,0,0,0"/>
          </v:shape>
          <o:OLEObject Type="Embed" ProgID="asc.{DB38923B-A8C0-4DE9-8AEE-A61BB5C901A5}" ShapeID="_x0000_i1033" DrawAspect="Content" ObjectID="_1777146568" r:id="rId13"/>
        </w:object>
      </w:r>
    </w:p>
    <w:p w14:paraId="674181E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572200CB" w14:textId="77777777" w:rsidR="00077B18" w:rsidRPr="00181E31" w:rsidRDefault="00AE5F30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E853F3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4FA8AE" wp14:editId="2B06CE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3" name="Rectangle 7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48A0A2" id="Rectangle 73" o:spid="_x0000_s1026" style="position:absolute;margin-left:0;margin-top:0;width:50pt;height:50pt;z-index:251675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XH8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PF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axcfw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3B41852B">
          <v:shape id="_x0000_i1034" type="#_x0000_t75" style="width:331.45pt;height:68.6pt;mso-wrap-distance-left:0;mso-wrap-distance-top:0;mso-wrap-distance-right:0;mso-wrap-distance-bottom:0" o:ole="">
            <v:imagedata r:id="rId14" o:title=""/>
            <v:path textboxrect="0,0,0,0"/>
          </v:shape>
          <o:OLEObject Type="Embed" ProgID="asc.{DB38923B-A8C0-4DE9-8AEE-A61BB5C901A5}" ShapeID="_x0000_i1034" DrawAspect="Content" ObjectID="_1777146569" r:id="rId15"/>
        </w:object>
      </w:r>
    </w:p>
    <w:p w14:paraId="68D70828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1C60C4F2" w14:textId="31F2603B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770264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1D08A5" wp14:editId="57E175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2" name="Rectangle 7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4EFEC8" id="Rectangle 72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ec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w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fXn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5B9E986A">
          <v:shape id="_x0000_i1035" type="#_x0000_t75" style="width:331.45pt;height:68.6pt;mso-wrap-distance-left:0;mso-wrap-distance-top:0;mso-wrap-distance-right:0;mso-wrap-distance-bottom:0" o:ole="">
            <v:imagedata r:id="rId16" o:title=""/>
            <v:path textboxrect="0,0,0,0"/>
          </v:shape>
          <o:OLEObject Type="Embed" ProgID="asc.{DB38923B-A8C0-4DE9-8AEE-A61BB5C901A5}" ShapeID="_x0000_i1035" DrawAspect="Content" ObjectID="_1777146570" r:id="rId17"/>
        </w:object>
      </w:r>
    </w:p>
    <w:p w14:paraId="3479F5CC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45D751D3" w14:textId="3B73A3F6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764369" wp14:editId="7705216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1" name="Rectangle 7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728FC0" id="Rectangle 71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D09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zF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fjw9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706AE6C3" w14:textId="56C00FB2" w:rsidR="00077B18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актор актор в выбранный промежуток времени примет решение о изменении сети:</w:t>
      </w:r>
    </w:p>
    <w:p w14:paraId="2126F78F" w14:textId="6EF3DEE5" w:rsid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CBAEF01" w14:textId="4D0F823C" w:rsidR="00F35539" w:rsidRP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"/>
        <w:gridCol w:w="7335"/>
        <w:gridCol w:w="1358"/>
      </w:tblGrid>
      <w:tr w:rsidR="00077B18" w:rsidRPr="00181E31" w14:paraId="07A413BB" w14:textId="77777777" w:rsidTr="00DC76FC">
        <w:tc>
          <w:tcPr>
            <w:tcW w:w="675" w:type="dxa"/>
          </w:tcPr>
          <w:p w14:paraId="5023C23F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06DFCB06" w14:textId="222894B4" w:rsidR="00077B18" w:rsidRPr="00F35539" w:rsidRDefault="00077B18" w:rsidP="00F35539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AE076C5" wp14:editId="3039162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70" name="Rectangle 7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C48F54" id="Rectangle 70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ptd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6nqbXS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="00F35539" w:rsidRPr="00F35539"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527C5A61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3C95B444" w14:textId="15664487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135439" wp14:editId="1592CC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9" name="Rectangle 6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FEEBEE" id="Rectangle 69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/Xv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56316B8B" w14:textId="3B6A50FF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BC88462" wp14:editId="168B734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8" name="Rectangle 6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D29010" id="Rectangle 68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0k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7NJ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35539" w:rsidRPr="00F355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</w: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≤t+Δ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D13B4F" wp14:editId="3BDD367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7" name="Rectangle 6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1FE490" id="Rectangle 67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JtS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FybU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077B18" w:rsidRPr="00181E31" w14:paraId="13CCEB6F" w14:textId="77777777" w:rsidTr="00DC76FC">
        <w:tc>
          <w:tcPr>
            <w:tcW w:w="392" w:type="dxa"/>
          </w:tcPr>
          <w:p w14:paraId="40F7A15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76F56B62" w14:textId="1E597860" w:rsidR="00077B18" w:rsidRPr="00181E31" w:rsidRDefault="00077B18" w:rsidP="00DC76FC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07F5B4F" wp14:editId="20DEA4A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6" name="Rectangle 6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5468A1" id="Rectangle 66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j0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Bo9M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F0BD5" w:rsidRPr="00FF0BD5"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0257434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77E7D46A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770BDCB" w14:textId="714C042B" w:rsidR="00077B18" w:rsidRDefault="00077B18" w:rsidP="00077B18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85EF13C" wp14:editId="0D59537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5" name="Rectangle 6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10A9A" id="Rectangle 65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deT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X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NHXk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6E45081" wp14:editId="6FF12EE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4" name="Rectangle 6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592770" id="Rectangle 64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3H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H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4Jdx8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-1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A0CC5A" wp14:editId="3DCC65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3" name="Rectangle 6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E67533" id="Rectangle 63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HML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UBz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4709791" wp14:editId="7E738A8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6" name="Rectangle 1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4A5611" id="Rectangle 156" o:spid="_x0000_s1026" style="position:absolute;margin-left:0;margin-top:0;width:50pt;height:50pt;z-index:251823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15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p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nt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ариантов. Функция полезности определяет вероятности того, что при следующей смене связей данный актор перейдет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58DA33" wp14:editId="1CB7D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2" name="Rectangle 6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AD4459" id="Rectangle 62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tVr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b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QbVa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1A5C97" wp14:editId="355EDE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1" name="Rectangle 6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48D927" id="Rectangle 61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T/K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L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c0/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. </w:t>
      </w:r>
    </w:p>
    <w:p w14:paraId="7B2DDE9F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6"/>
        <w:gridCol w:w="1219"/>
      </w:tblGrid>
      <w:tr w:rsidR="00077B18" w:rsidRPr="00181E31" w14:paraId="0F9E3937" w14:textId="77777777" w:rsidTr="00DC76FC">
        <w:tc>
          <w:tcPr>
            <w:tcW w:w="8330" w:type="dxa"/>
          </w:tcPr>
          <w:p w14:paraId="29C27DB6" w14:textId="09D2A0CA" w:rsidR="00077B18" w:rsidRPr="001D4F48" w:rsidRDefault="001D4F48" w:rsidP="001D4F48">
            <w:pPr>
              <w:pStyle w:val="BodyText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, </m:t>
                </m:r>
              </m:oMath>
            </m:oMathPara>
          </w:p>
        </w:tc>
        <w:tc>
          <w:tcPr>
            <w:tcW w:w="1241" w:type="dxa"/>
          </w:tcPr>
          <w:p w14:paraId="255D8403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405A974" w14:textId="50C928D7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D4F48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C6F72E" wp14:editId="7505682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9" name="Rectangle 5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EC5012" id="Rectangle 59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Jm7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d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+CZu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1D4F48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1D4F48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– итератор актора;</w:t>
      </w:r>
    </w:p>
    <w:p w14:paraId="2842A301" w14:textId="30495BD3" w:rsidR="00077B18" w:rsidRPr="001D4F48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7A05E5" wp14:editId="43411F1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8" name="Rectangle 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4F0F1A" id="Rectangle 58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j/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6Y/2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x 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52D421" wp14:editId="68A0CB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7" name="Rectangle 5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6988B1" id="Rectangle 57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e2Q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2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Entk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≠ j</m:t>
        </m:r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</w:p>
    <w:p w14:paraId="1F742B5E" w14:textId="372A632B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B9708A" wp14:editId="141F522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6" name="Rectangle 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96DD8C" id="Rectangle 56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0vw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O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A9L8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ебрам, кроме пары 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9E4FFF" wp14:editId="246FB03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5" name="Rectangle 5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E718EF" id="Rectangle 55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KFR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MShU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e>
        </m:d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которой существование связи является переключателем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BC8323A" wp14:editId="7A3BCB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4" name="Rectangle 5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AE4A9C" id="Rectangle 54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c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IIH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ем возможен случай когда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304D8DF" wp14:editId="4C00C5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3" name="Rectangle 5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5B144" id="Rectangle 53" o:spid="_x0000_s1026" style="position:absolute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QX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2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VUFy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= j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46B06BFF" w14:textId="0F8008EC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A739DD" wp14:editId="2E63C15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2" name="Rectangle 5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8DC4B0" id="Rectangle 52" o:spid="_x0000_s1026" style="position:absolute;margin-left:0;margin-top:0;width:50pt;height:50pt;z-index:251697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6Op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ROjq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f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 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0" w:name="_Hlk166522707"/>
      <w:r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0"/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</w:t>
      </w:r>
      <w:r w:rsidR="001D4F48" w:rsidRPr="001D4F4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≠ x</m:t>
        </m:r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3FD9361" wp14:editId="720BC97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1" name="Rectangle 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ED1B7" id="Rectangle 51" o:spid="_x0000_s1026" style="position:absolute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Ek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CdhJC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93D33F9" wp14:editId="4BFFAB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0" name="Rectangle 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DC0EB" id="Rectangle 50" o:spid="_x0000_s1026" style="position:absolute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u9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Z7va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1D4F48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A670C1D" wp14:editId="4E486D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9" name="Rectangle 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EF028C" id="Rectangle 49" o:spid="_x0000_s1026" style="position:absolute;margin-left:0;margin-top:0;width:50pt;height:50pt;z-index:2517002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ZtM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Z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BGbT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016AFA7" w14:textId="2CCD1AAB" w:rsidR="00613EAE" w:rsidRPr="00613EAE" w:rsidRDefault="00077B18" w:rsidP="00613EAE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BAB42AD" wp14:editId="0429B1B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8" name="Rectangle 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D29D19" id="Rectangle 48" o:spid="_x0000_s1026" style="position:absolute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z0s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K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Fc9L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t+ 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13EAE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5EBDB4AB" w14:textId="77777777" w:rsidTr="00DC76FC">
        <w:tc>
          <w:tcPr>
            <w:tcW w:w="9030" w:type="dxa"/>
          </w:tcPr>
          <w:p w14:paraId="5409D917" w14:textId="04A27C8B" w:rsidR="00613EAE" w:rsidRPr="00613EAE" w:rsidRDefault="00077B18" w:rsidP="00613EAE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4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E930B79" wp14:editId="7A2C0CE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7" name="Rectangle 4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ED7E40" id="Rectangle 47" o:spid="_x0000_s1026" style="position:absolute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9n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7jvZ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613EAE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25556F95" w14:textId="18DA2AA3" w:rsidR="00077B18" w:rsidRPr="00181E31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6BE97DF2" w14:textId="77777777" w:rsidR="00ED39A0" w:rsidRDefault="00ED39A0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59A66000" w14:textId="77918ADF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2EC8E7B4" w14:textId="50AB0B59" w:rsidR="00077B18" w:rsidRDefault="00077B18" w:rsidP="00ED39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одробнее про построение функции полезности: В рассматриваемой модели функция полезности – есть линейная комбинация параметров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6F8D67D" wp14:editId="13492C9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6" name="Rectangle 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4A9AC7" id="Rectangle 46" o:spid="_x0000_s1026" style="position:absolute;margin-left:0;margin-top:0;width:50pt;height:50pt;z-index:2517032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kkH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M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/5JB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94052A7" wp14:editId="33AFBA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5" name="Rectangle 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D7E03F" id="Rectangle 45" o:spid="_x0000_s1026" style="position:absolute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aOm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zWj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F9390" w14:textId="77777777" w:rsidR="00ED39A0" w:rsidRPr="00ED39A0" w:rsidRDefault="00ED39A0" w:rsidP="00ED39A0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</w:p>
    <w:p w14:paraId="6C6DA739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B0FBC60" w14:textId="77777777" w:rsidTr="00DC76FC">
        <w:tc>
          <w:tcPr>
            <w:tcW w:w="9030" w:type="dxa"/>
          </w:tcPr>
          <w:p w14:paraId="45B536CF" w14:textId="63234C27" w:rsidR="00077B18" w:rsidRPr="00ED39A0" w:rsidRDefault="00077B18" w:rsidP="00ED39A0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794334B" wp14:editId="0B80CB6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4" name="Rectangle 4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C2CB34" id="Rectangle 44" o:spid="_x0000_s1026" style="position:absolute;margin-left:0;margin-top:0;width:50pt;height:50pt;z-index:2517053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wX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3MFx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±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j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)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54047BD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36E24E65" w14:textId="1C186DD2" w:rsidR="00ED39A0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08956B" wp14:editId="4F5929F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3" name="Rectangle 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0410E3" id="Rectangle 43" o:spid="_x0000_s1026" style="position:absolute;margin-left:0;margin-top:0;width:50pt;height:50pt;z-index:2517063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Ac+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6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qQH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4E6C798D" w14:textId="77777777" w:rsidR="00077B18" w:rsidRPr="00181E31" w:rsidRDefault="00077B18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2C15BC0" w14:textId="77777777" w:rsidTr="00DC76FC">
        <w:tc>
          <w:tcPr>
            <w:tcW w:w="9030" w:type="dxa"/>
          </w:tcPr>
          <w:p w14:paraId="327FF3F6" w14:textId="2C1DEBAF" w:rsidR="00077B18" w:rsidRPr="00ED39A0" w:rsidRDefault="00ED39A0" w:rsidP="00ED39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1" w:type="dxa"/>
          </w:tcPr>
          <w:p w14:paraId="71BEE0C2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EE9B689" w14:textId="20AFC46A" w:rsidR="00077B18" w:rsidRPr="00181E31" w:rsidRDefault="00077B1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. Учитывая предыдущее состояни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A2695C5" wp14:editId="554C75D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1" name="Rectangle 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54C990" id="Rectangle 41" o:spid="_x0000_s1026" style="position:absolute;margin-left:0;margin-top:0;width:50pt;height:50pt;z-index:2517084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Uv/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ilL/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следующее состояние либ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имеет на одну связь больше, либо на одну связь меньше, или они идентичны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Если имеет параметр то для создания связи имеет вклад в функцию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полезност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15199AF" wp14:editId="6281D3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0" name="Rectangle 4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81F2FC" id="Rectangle 40" o:spid="_x0000_s1026" style="position:absolute;margin-left:0;margin-top:0;width:50pt;height:50pt;z-index:2517094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Gb+2f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разрушения связ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ACD10B" wp14:editId="65DC5C9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9" name="Rectangle 3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A623D" id="Rectangle 39" o:spid="_x0000_s1026" style="position:absolute;margin-left:0;margin-top:0;width:50pt;height:50pt;z-index:2517104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swE5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вязей по сравнению с их прерыванием. Обычно сети разрежены, поэтом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озможностей для создания связей гораздо больше, чем для их прерывания.</w:t>
      </w:r>
    </w:p>
    <w:p w14:paraId="370C5AD2" w14:textId="77777777" w:rsidR="00077B18" w:rsidRPr="00181E31" w:rsidRDefault="00077B18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2"/>
        <w:gridCol w:w="1634"/>
      </w:tblGrid>
      <w:tr w:rsidR="00077B18" w:rsidRPr="00181E31" w14:paraId="5753C63D" w14:textId="77777777" w:rsidTr="00DC76FC">
        <w:tc>
          <w:tcPr>
            <w:tcW w:w="7196" w:type="dxa"/>
          </w:tcPr>
          <w:p w14:paraId="7004F4D7" w14:textId="7B8627DD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51D85B7A" wp14:editId="743A3C9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8" name="Rectangle 3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F424C6" id="Rectangle 38" o:spid="_x0000_s1026" style="position:absolute;margin-left:0;margin-top:0;width:50pt;height:50pt;z-index:2517114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qKE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oqih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A6DB3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1666" w:type="dxa"/>
          </w:tcPr>
          <w:p w14:paraId="0931D20C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43E8EE9F" w14:textId="77777777" w:rsidR="00077B18" w:rsidRPr="00181E31" w:rsidRDefault="00077B18" w:rsidP="00077B18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72925" w14:textId="7C83ACCC" w:rsidR="00077B18" w:rsidRDefault="00077B18" w:rsidP="00077B18">
      <w:pPr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заимная зависимость. Это отражается в степени взаимности.</w:t>
      </w:r>
    </w:p>
    <w:p w14:paraId="53F7B7F3" w14:textId="77777777" w:rsidR="00B55375" w:rsidRPr="00181E31" w:rsidRDefault="00B55375" w:rsidP="00077B18">
      <w:pPr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592530C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174996BC" w14:textId="77777777" w:rsidTr="00DC76FC">
        <w:tc>
          <w:tcPr>
            <w:tcW w:w="9039" w:type="dxa"/>
          </w:tcPr>
          <w:p w14:paraId="1988CEB3" w14:textId="5FFBB93A" w:rsidR="00077B18" w:rsidRPr="00341564" w:rsidRDefault="00077B18" w:rsidP="00341564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9348FC7" wp14:editId="707CB46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7" name="Rectangle 3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501342" id="Rectangle 37" o:spid="_x0000_s1026" style="position:absolute;margin-left:0;margin-top:0;width:50pt;height:50pt;z-index:2517125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41564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6092957C" w14:textId="77777777" w:rsidR="00341564" w:rsidRDefault="00341564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306E6C9D" w14:textId="727DAF81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10042DB8" w14:textId="407B3820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Функция полезности описывает полезность для </w:t>
      </w:r>
      <w:r w:rsidRPr="00341564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B22085E" wp14:editId="63A7F17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6" name="Rectangle 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B05BE8" id="Rectangle 36" o:spid="_x0000_s1026" style="position:absolute;margin-left:0;margin-top:0;width:50pt;height:50pt;z-index:2517135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9av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PWr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341564" w:rsidRPr="0034156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перехода из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CE72AB0" wp14:editId="0B5D6E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5" name="Rectangle 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605D7E" id="Rectangle 35" o:spid="_x0000_s1026" style="position:absolute;margin-left:0;margin-top:0;width:50pt;height:50pt;z-index:2517145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DwO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x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eg8D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341564" w:rsidRPr="00341564">
        <w:rPr>
          <w:rFonts w:ascii="Cambria Math" w:hAnsi="Cambria Math" w:cs="Times New Roman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="00341564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341564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341564"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EAFB068" wp14:editId="650F850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8" name="Rectangle 1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B1D9C0" id="Rectangle 158" o:spid="_x0000_s1026" style="position:absolute;margin-left:0;margin-top:0;width:50pt;height:50pt;z-index:251825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341564" w:rsidRPr="00181E3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341564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5A9B6D" w14:textId="135D7271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вязи</w:t>
      </w:r>
      <w:r w:rsidR="00341564" w:rsidRPr="003415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↔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j</m:t>
        </m:r>
      </m:oMath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BC469CA" wp14:editId="591B276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3" name="Rectangle 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2D057" id="Rectangle 33" o:spid="_x0000_s1026" style="position:absolute;margin-left:0;margin-top:0;width:50pt;height:50pt;z-index:2517166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ZiWIwIAAEg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HmYl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58801DA8" w14:textId="77777777" w:rsidTr="00DC76FC">
        <w:tc>
          <w:tcPr>
            <w:tcW w:w="9039" w:type="dxa"/>
          </w:tcPr>
          <w:p w14:paraId="2E096530" w14:textId="30D20584" w:rsidR="00077B18" w:rsidRPr="0024741E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1C2622C" wp14:editId="193CF2B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2" name="Rectangle 3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2EB5B6" id="Rectangle 32" o:spid="_x0000_s1026" style="position:absolute;margin-left:0;margin-top:0;width:50pt;height:50pt;z-index:2517176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z7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w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D8+9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</m:oMath>
          </w:p>
        </w:tc>
        <w:tc>
          <w:tcPr>
            <w:tcW w:w="532" w:type="dxa"/>
          </w:tcPr>
          <w:p w14:paraId="397BABF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  <w:tr w:rsidR="0024741E" w:rsidRPr="00181E31" w14:paraId="072B6317" w14:textId="77777777" w:rsidTr="00DC76FC">
        <w:tc>
          <w:tcPr>
            <w:tcW w:w="9039" w:type="dxa"/>
          </w:tcPr>
          <w:p w14:paraId="5CE93AF4" w14:textId="6E7036B3" w:rsidR="0024741E" w:rsidRPr="00F23581" w:rsidRDefault="0024741E" w:rsidP="00F23581">
            <w:pPr>
              <w:pStyle w:val="BodyText"/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</w:pPr>
            <w:r w:rsidRPr="00F23581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highlight w:val="yellow"/>
                <w:lang w:val="ru-RU"/>
              </w:rPr>
              <w:t>Эта формула пропадает</w:t>
            </w:r>
          </w:p>
          <w:p w14:paraId="024844AB" w14:textId="61EF6098" w:rsidR="00F23581" w:rsidRPr="00F23581" w:rsidRDefault="00F23581" w:rsidP="00F23581">
            <w:pPr>
              <w:pStyle w:val="BodyText"/>
              <w:jc w:val="center"/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P{X(t+Δt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(±ij)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|X(t)=x}=</m:t>
                </m:r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532" w:type="dxa"/>
          </w:tcPr>
          <w:p w14:paraId="297EF936" w14:textId="77777777" w:rsidR="0024741E" w:rsidRPr="0024741E" w:rsidRDefault="0024741E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45FE9F75" w14:textId="4F2E3510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2387AA6" wp14:editId="5BC6222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1" name="Rectangle 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FA04A0" id="Rectangle 31" o:spid="_x0000_s1026" style="position:absolute;margin-left:0;margin-top:0;width:50pt;height:50pt;z-index:2517186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NRX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zF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PTUV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(t)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B19D317" wp14:editId="08C402C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0" name="Rectangle 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1A91A4" id="Rectangle 30" o:spid="_x0000_s1026" style="position:absolute;margin-left:0;margin-top:0;width:50pt;height:50pt;z-index:2517196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nI3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LJyN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="0024741E" w:rsidRPr="0024741E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щая сеть в момент времени </w:t>
      </w:r>
      <w:r w:rsidRPr="0024741E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2AB7BEF" wp14:editId="67BE726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9" name="Rectangle 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CCF91" id="Rectangle 29" o:spid="_x0000_s1026" style="position:absolute;margin-left:0;margin-top:0;width:50pt;height:50pt;z-index:2517207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QYT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e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T0GE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24741E" w:rsidRPr="0024741E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3814C8" w14:textId="4F234614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06822F3A" w14:textId="22ADC1FC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03735C1" wp14:editId="3115F5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8" name="Rectangle 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F5AEEA" id="Rectangle 28" o:spid="_x0000_s1026" style="position:absolute;margin-left:0;margin-top:0;width:50pt;height:50pt;z-index:251721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6B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Xug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4B5A6D21" w14:textId="77777777" w:rsidR="00077B18" w:rsidRPr="00181E31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67197981" w14:textId="77777777" w:rsidR="00077B18" w:rsidRPr="00181E31" w:rsidRDefault="00077B18" w:rsidP="00077B18">
      <w:pPr>
        <w:pStyle w:val="ListParagraph"/>
        <w:numPr>
          <w:ilvl w:val="1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575746FE" w14:textId="77777777" w:rsidR="00077B18" w:rsidRPr="00181E31" w:rsidRDefault="00077B18" w:rsidP="00077B18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077B18" w:rsidRPr="00181E31" w14:paraId="0D891D9F" w14:textId="77777777" w:rsidTr="003B2FB8">
        <w:tc>
          <w:tcPr>
            <w:tcW w:w="7952" w:type="dxa"/>
          </w:tcPr>
          <w:p w14:paraId="4A4B6526" w14:textId="6C90940C" w:rsidR="00077B18" w:rsidRPr="00181E31" w:rsidRDefault="00077B18" w:rsidP="00DC76F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26F2ED6" wp14:editId="6E64884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7" name="Rectangle 2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AF9C83" id="Rectangle 27" o:spid="_x0000_s1026" style="position:absolute;margin-left:0;margin-top:0;width:50pt;height:50pt;z-index:251722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HI4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y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pRyO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h</m:t>
                                      </m: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β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</w:tcPr>
          <w:p w14:paraId="49744BB4" w14:textId="77777777" w:rsidR="00077B18" w:rsidRPr="00181E31" w:rsidRDefault="00077B18" w:rsidP="00DC76F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7B2155E0" w14:textId="77777777" w:rsidR="003B2FB8" w:rsidRPr="00181E31" w:rsidRDefault="003B2FB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077B18" w:rsidRPr="00181E31" w14:paraId="6A76E37A" w14:textId="77777777" w:rsidTr="003B2FB8">
        <w:tc>
          <w:tcPr>
            <w:tcW w:w="8312" w:type="dxa"/>
          </w:tcPr>
          <w:p w14:paraId="57A5E558" w14:textId="77777777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вусторонняя инициатива: </w:t>
            </w:r>
          </w:p>
          <w:p w14:paraId="5FAD7E37" w14:textId="09853DF0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21CC0E84" wp14:editId="2C559CD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6" name="Rectangle 2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E8748E" id="Rectangle 26" o:spid="_x0000_s1026" style="position:absolute;margin-left:0;margin-top:0;width:50pt;height:50pt;z-index:2517237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tR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PO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tLUW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B2FB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70094D92" w14:textId="1DCFDC19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83" w:type="dxa"/>
          </w:tcPr>
          <w:p w14:paraId="333E8592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3E08A467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2FF1CDF4" w14:textId="00970E34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52E3F772" w14:textId="7B0BDD8B" w:rsidR="00077B18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113F1DC7" w14:textId="1D563ABD" w:rsidR="003B2FB8" w:rsidRPr="003B2FB8" w:rsidRDefault="003B2FB8" w:rsidP="00DD0C9E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h</m:t>
                </m:r>
              </m:sub>
              <m:sup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f</m:t>
                        </m: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h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β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</m:nary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DD0C9E" w:rsidRPr="00DD0C9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   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(15)</w:t>
      </w:r>
    </w:p>
    <w:p w14:paraId="0DDA66E3" w14:textId="77777777" w:rsidR="003B2FB8" w:rsidRPr="003B2FB8" w:rsidRDefault="003B2FB8" w:rsidP="003B2FB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07"/>
        <w:gridCol w:w="248"/>
      </w:tblGrid>
      <w:tr w:rsidR="00077B18" w:rsidRPr="00181E31" w14:paraId="035B4BC5" w14:textId="77777777" w:rsidTr="00DC76FC">
        <w:tc>
          <w:tcPr>
            <w:tcW w:w="9322" w:type="dxa"/>
          </w:tcPr>
          <w:p w14:paraId="0E98C515" w14:textId="69964624" w:rsidR="00077B18" w:rsidRPr="00181E31" w:rsidRDefault="00077B18" w:rsidP="003B2FB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6B6DE6F9" wp14:editId="7242D19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5" name="Rectangle 2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6A404E" id="Rectangle 25" o:spid="_x0000_s1026" style="position:absolute;margin-left:0;margin-top:0;width:50pt;height:50pt;z-index:2517248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T75IQIAAEg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oZPvkhAgAASA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</w:p>
        </w:tc>
        <w:tc>
          <w:tcPr>
            <w:tcW w:w="249" w:type="dxa"/>
          </w:tcPr>
          <w:p w14:paraId="15CD62FD" w14:textId="2FD26F6B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60767F75" w14:textId="704431D3" w:rsidR="00077B18" w:rsidRPr="00181E31" w:rsidRDefault="00077B18" w:rsidP="00077B18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870A1A6" wp14:editId="63F60B8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4" name="Rectangle 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B0624" id="Rectangle 24" o:spid="_x0000_s1026" style="position:absolute;margin-left:0;margin-top:0;width:50pt;height:50pt;z-index:2517258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5i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l+Y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1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01DA2FE5" w14:textId="77777777" w:rsidTr="00DC76FC">
        <w:tc>
          <w:tcPr>
            <w:tcW w:w="9322" w:type="dxa"/>
          </w:tcPr>
          <w:p w14:paraId="3D04A2DD" w14:textId="5D06282A" w:rsidR="00077B18" w:rsidRPr="00181E31" w:rsidRDefault="002475ED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w:lastRenderedPageBreak/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j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j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5E8DFAF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7F6FB3A3" w14:textId="77777777" w:rsidR="0016542B" w:rsidRPr="00181E31" w:rsidRDefault="0016542B" w:rsidP="003C571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D39EACD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4FA73D22" w14:textId="77777777" w:rsidTr="00DC76FC">
        <w:tc>
          <w:tcPr>
            <w:tcW w:w="9322" w:type="dxa"/>
          </w:tcPr>
          <w:p w14:paraId="2C0D7268" w14:textId="48A0D41D" w:rsidR="003C5712" w:rsidRDefault="003C5712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01F18182" w14:textId="5CF63C24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9021332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5DE11545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39A74B8A" w14:textId="77777777" w:rsidTr="00DC76FC">
        <w:tc>
          <w:tcPr>
            <w:tcW w:w="9322" w:type="dxa"/>
          </w:tcPr>
          <w:p w14:paraId="3113BFE0" w14:textId="39122F15" w:rsidR="003C5712" w:rsidRPr="003C5712" w:rsidRDefault="003C5712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1EF9E2B1" w14:textId="24BF3EDE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37A65FB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6209C2A0" w14:textId="1244D594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EBC7C99" wp14:editId="5004F12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1" name="Rectangle 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DE428" id="Rectangle 21" o:spid="_x0000_s1026" style="position:absolute;margin-left:0;margin-top:0;width:50pt;height:50pt;z-index:2517288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da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wXWo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</w:p>
    <w:p w14:paraId="2B7C57A2" w14:textId="1AD94EEB" w:rsidR="00077B18" w:rsidRPr="00181E31" w:rsidRDefault="00077B18" w:rsidP="003C5712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 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тохастические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Акторно-ориентированн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ы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дел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САОМ) работа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ю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 п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5C3A9DB8" w14:textId="3C8403A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8A4D490" wp14:editId="167B7F4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0" name="Rectangle 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07354" id="Rectangle 20" o:spid="_x0000_s1026" style="position:absolute;margin-left:0;margin-top:0;width:50pt;height:50pt;z-index:2517299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3DA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E3qK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Nww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C17AB4" w14:textId="61A6E93E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енерируем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ACE1D36" wp14:editId="70435B5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9" name="Rectangle 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1360F" id="Rectangle 19" o:spid="_x0000_s1026" style="position:absolute;margin-left:0;margin-top:0;width:50pt;height:50pt;z-index:2517309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HDR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zThzoqUe&#10;fSHVhNtazdJeY5TSqbdJq86HklLW/hFTtcE/gPwemIO1tpSVTpGzbChd3yFC12ihiG5OLp5lJycQ&#10;Dtt0H0HRtWIXIWt4qLFN6KQOO+RWHS+t0ofIJG3evJ4Oh9RQSaGTTfQKUZ6TPYb4XkPLklFxJHYZ&#10;XOwfQuyPno/kSsAatTLWZge3m6VFthc0Nav8peIJPVwfs451FZ9Nx9OM/CwWriGIaSL7FwiEnVO0&#10;L8ok1LuTHYWxvU1XWkc3n8XqO7ABdSThEPpxpudHRgP4k7OORrni4cdOoObMfnAk/mw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Shw0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314C1D8" wp14:editId="2E5D6B3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8" name="Rectangle 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2E8879" id="Rectangle 18" o:spid="_x0000_s1026" style="position:absolute;margin-left:0;margin-top:0;width:50pt;height:50pt;z-index:2517319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ta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o0450VGP&#10;vpBqwm2tZmmvNUrp1NukVe9DRSlr/4Cp2uDvQX4PzMFaW8pKp8hZtpSubxGhb7VQRDcnF8+ykxMI&#10;h236j6DoWrGLkDU8NNgldFKHHXKrHs+t0ofIJG1evZ6VJTVU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W7Ws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color w:val="000000" w:themeColor="text1"/>
            <w:sz w:val="28"/>
            <w:szCs w:val="28"/>
            <w:lang w:val="en-US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C8D2395" w14:textId="3E0ACEFC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+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0E5E39B" wp14:editId="1E59A2F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7" name="Rectangle 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AB6AFA" id="Rectangle 17" o:spid="_x0000_s1026" style="position:absolute;margin-left:0;margin-top:0;width:50pt;height:50pt;z-index:2517329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QT6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u+bM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3oEE+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+1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FCE1959" wp14:editId="50AF64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6" name="Rectangle 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C7FAD8" id="Rectangle 16" o:spid="_x0000_s1026" style="position:absolute;margin-left:0;margin-top:0;width:50pt;height:50pt;z-index:2517340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6Ka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pw50VKP&#10;vpBqwm2tZmmvMUrp1NukVedDSSlr/4ip2uAfQH4PzMFaW8pKp8hZNpSu7xCha7RQRDcnF8+ykxMI&#10;h226j6DoWrGLkDU81NgmdFKHHXKrjpdW6UNkkjZnr6fDITVUUuhkE71ClOdkjyG+19CyZFQciV0G&#10;F/uHEPuj5yO5ErBGrYy12cHtZmmR7QVNzSp/qXhCD9fHrGNdxW+m42lGfhYL1xDENJH9CwTCzina&#10;F2US6t3JjsLY3qYrraObz2L1HdiAOpJwCP040/MjowH8yVlHo1zx8GMnUHNmPzgS/2Y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seim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 остановиться.</w:t>
      </w:r>
    </w:p>
    <w:p w14:paraId="5D9ADCF3" w14:textId="662CE6C4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C043E5" wp14:editId="31F999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" name="Rectangle 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39F6D9" id="Rectangle 15" o:spid="_x0000_s1026" style="position:absolute;margin-left:0;margin-top:0;width:50pt;height:50pt;z-index:2517350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Eg7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H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9gxI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∈ 1..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вероятности </w:t>
      </w:r>
      <w:r w:rsidRPr="00181E31"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F933579" wp14:editId="5D7740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" name="Rectangle 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1F4E0E" id="Rectangle 14" o:spid="_x0000_s1026" style="position:absolute;margin-left:0;margin-top:0;width:50pt;height:50pt;z-index:2517360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u5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L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kru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</m:den>
        </m:f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1B3D9B" w14:textId="4DC4F36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Ref158407092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2DFCA38" wp14:editId="1E5DAE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" name="Rectangle 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D62ED5" id="Rectangle 13" o:spid="_x0000_s1026" style="position:absolute;margin-left:0;margin-top:0;width:50pt;height:50pt;z-index:2517370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ey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53s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AF6444F" wp14:editId="24A7321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" name="Rectangle 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71CCDC" id="Rectangle 12" o:spid="_x0000_s1026" style="position:absolute;margin-left:0;margin-top:0;width:50pt;height:50pt;z-index:2517381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0rD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D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9tK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D3A4AD7" wp14:editId="0055FE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" name="Rectangle 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344B37" id="Rectangle 11" o:spid="_x0000_s1026" style="position:absolute;margin-left:0;margin-top:0;width:50pt;height:50pt;z-index:2517391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KB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3P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5xCg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E1D29D5" wp14:editId="3FDABA0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" name="Rectangle 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F2AA63" id="Rectangle 10" o:spid="_x0000_s1026" style="position:absolute;margin-left:0;margin-top:0;width:50pt;height:50pt;z-index:2517401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gYC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BzVgYC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4BF3A92">
          <v:shape id="_x0000_i4875" type="#_x0000_t75" style="width:10.85pt;height:10.8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4875" DrawAspect="Content" ObjectID="_1777146571" r:id="rId19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51F8B1D" wp14:editId="6628B8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" name="Rectangle 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D3D193" id="Rectangle 9" o:spid="_x0000_s1026" style="position:absolute;margin-left:0;margin-top:0;width:50pt;height:50pt;z-index:2517411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RCl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OpFEKU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112AA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4517294B" w14:textId="080C74D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34BD47C" wp14:editId="4F23783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" name="Rectangle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A1A726" id="Rectangle 8" o:spid="_x0000_s1026" style="position:absolute;margin-left:0;margin-top:0;width:50pt;height:50pt;z-index:2517422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B4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AAAHg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112AAC" w:rsidRPr="00112AAC">
        <w:rPr>
          <w:rFonts w:ascii="Cambria Math" w:hAnsi="Cambria Math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en-US"/>
          </w:rPr>
          <m:t xml:space="preserve">t = 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97EEC0" w14:textId="32D5E812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="00112AA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EC756F5" wp14:editId="605FB6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" name="Rectangle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D40FAD" id="Rectangle 7" o:spid="_x0000_s1026" style="position:absolute;margin-left:0;margin-top:0;width:50pt;height:50pt;z-index:2517432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Dg4dVY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AF00AE" w14:textId="502134F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6D312818" w14:textId="77777777" w:rsidR="00181E31" w:rsidRDefault="00471A3C" w:rsidP="00181E3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может влияет множество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6C6632A9" w14:textId="4F6B949D" w:rsidR="00134343" w:rsidRPr="00181E31" w:rsidRDefault="00181E31" w:rsidP="00181E31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</w:t>
      </w:r>
      <w:r w:rsidR="00134343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Оценка парамтеров</w:t>
      </w:r>
    </w:p>
    <w:p w14:paraId="4AD8B060" w14:textId="563A8245" w:rsidR="00134343" w:rsidRPr="00181E31" w:rsidRDefault="00134343" w:rsidP="00A9015B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читать, что параметры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ены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 моментов [5].</w:t>
      </w:r>
    </w:p>
    <w:p w14:paraId="20134BC9" w14:textId="300BCFEA" w:rsidR="00112AAC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8237F3A" w14:textId="77777777" w:rsidTr="00DC76FC">
        <w:tc>
          <w:tcPr>
            <w:tcW w:w="9322" w:type="dxa"/>
          </w:tcPr>
          <w:p w14:paraId="0E96C82E" w14:textId="503405A5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67EF7219" wp14:editId="14E380F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8" name="Rectangle 10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976FCC" id="Rectangle 108" o:spid="_x0000_s1026" style="position:absolute;margin-left:0;margin-top:0;width:50pt;height:50pt;z-index:2517452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Qa2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b0GtiMCAABK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θ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α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β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98A426F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4D4CB48" w14:textId="1D542CFC" w:rsidR="00134343" w:rsidRDefault="00134343" w:rsidP="00134343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F92AA2" wp14:editId="5E797B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7" name="Rectangle 10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554D8F" id="Rectangle 107" o:spid="_x0000_s1026" style="position:absolute;margin-left:0;margin-top:0;width:50pt;height:50pt;z-index:2517463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Ldw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1Yt3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ρ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лияющего на общее количество изменений используется 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я Хемминг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461878A3" w14:textId="77777777" w:rsidTr="00626DFC">
        <w:tc>
          <w:tcPr>
            <w:tcW w:w="8672" w:type="dxa"/>
          </w:tcPr>
          <w:p w14:paraId="5287629F" w14:textId="3BE23416" w:rsidR="00134343" w:rsidRPr="00181E31" w:rsidRDefault="00134343" w:rsidP="00626D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5CE564DD" wp14:editId="68F3FFA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6" name="Rectangle 10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1B27D6D" id="Rectangle 106" o:spid="_x0000_s1026" style="position:absolute;margin-left:0;margin-top:0;width:50pt;height:50pt;z-index:2517473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2FFP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+1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683" w:type="dxa"/>
          </w:tcPr>
          <w:p w14:paraId="2EDF42F5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3D8D191" w14:textId="11AA2386" w:rsidR="00134343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75B4E38" wp14:editId="753FA7F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5" name="Rectangle 10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E44820" id="Rectangle 105" o:spid="_x0000_s1026" style="position:absolute;margin-left:0;margin-top:0;width:50pt;height:50pt;z-index:2517483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YGk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2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zlga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626DFC" w:rsidRPr="00626DF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Pr="00626DFC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4D4B5AD" wp14:editId="307CA7F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4" name="Rectangle 10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1CF031" id="Rectangle 104" o:spid="_x0000_s1026" style="position:absolute;margin-left:0;margin-top:0;width:50pt;height:50pt;z-index:2517493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CI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w4Ii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626DFC" w:rsidRPr="00626DF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F4A86F0" wp14:editId="33D5BD1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3" name="Rectangle 10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3FAF9F" id="Rectangle 103" o:spid="_x0000_s1026" style="position:absolute;margin-left:0;margin-top:0;width:50pt;height:50pt;z-index:2517504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s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4kqw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Pr="00181E31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9277DE7" wp14:editId="7E1FF6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2" name="Rectangle 10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F47C8" id="Rectangle 102" o:spid="_x0000_s1026" style="position:absolute;margin-left:0;margin-top:0;width:50pt;height:50pt;z-index:2517514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QiE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y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75CI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68E225F" w14:textId="77777777" w:rsidTr="00DC76FC">
        <w:tc>
          <w:tcPr>
            <w:tcW w:w="9322" w:type="dxa"/>
          </w:tcPr>
          <w:p w14:paraId="1FEC850A" w14:textId="17BA61F7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0B15E329" wp14:editId="45720FA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1" name="Rectangle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BADC9D" id="Rectangle 101" o:spid="_x0000_s1026" style="position:absolute;margin-left:0;margin-top:0;width:50pt;height:50pt;z-index:2517524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FB8908C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0045731E" w14:textId="6E3142FA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1B84002" wp14:editId="4F8262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0" name="Rectangle 10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CCF387" id="Rectangle 100" o:spid="_x0000_s1026" style="position:absolute;margin-left:0;margin-top:0;width:50pt;height:50pt;z-index:2517534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D5QIg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/RD5QIgIAAEo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47C7BB1" wp14:editId="1CD9522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9" name="Rectangle 9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E4479D" id="Rectangle 99" o:spid="_x0000_s1026" style="position:absolute;margin-left:0;margin-top:0;width:50pt;height:50pt;z-index:2517544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aMEIg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bMaZEy31&#10;6AupJtzWapb2GqOUTr1NWnU+lJSy9o+Yqg3+AeT3wBystaWsdIqcZUPp+g4RukYLRXRzcvEsOzmB&#10;cNim+wiKrhW7CFnDQ41tQid12CG36nhplT5EJmnz5vV0OKSGSgqdbKJXiPKc7DHE9xpaloyKI7HL&#10;4GL/EGJ/9HwkVwLWqJWxNju43Swtsr2gqVnlLxVP6OH6mHWsI92m42lGfhYL1xDENJH9CwTCzina&#10;F2US6t3JjsLY3qYrraObz2L1HdiAOpJwCP040/MjowH8yVlHo1zx8GMnUHNmPzgSfza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ZuaME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6A235E0" wp14:editId="7B9EEAB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8" name="Rectangle 9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5758D3" id="Rectangle 98" o:spid="_x0000_s1026" style="position:absolute;margin-left:0;margin-top:0;width:50pt;height:50pt;z-index:2517555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wVk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f8F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7F9C6E3" wp14:editId="47560BC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7" name="Rectangle 9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808CD" id="Rectangle 97" o:spid="_x0000_s1026" style="position:absolute;margin-left:0;margin-top:0;width:50pt;height:50pt;z-index:2517565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cv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hDXL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^{(±ij)}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44FDD9D" wp14:editId="22B8B1D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6" name="Rectangle 9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3C5EEA" id="Rectangle 96" o:spid="_x0000_s1026" style="position:absolute;margin-left:0;margin-top:0;width:50pt;height:50pt;z-index:2517575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nFPIg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X8ZsaZEy31&#10;6AupJtzWapb2GqOUTr1NWnU+lJSy9o+Yqg3+AeT3wBystaWsdIqcZUPp+g4RukYLRXRzcvEsOzmB&#10;cNim+wiKrhW7CFnDQ41tQid12CG36nhplT5EJmlz9no6HFJDJYVONtErRHlO9hjiew0tS0bFkdhl&#10;cLF/CLE/ej6SKwFr1MpYmx3cbpYW2V7Q1Kzyl4on9HB9zDrWkW7T8TQjP4uFawhimsj+BQJh5xTt&#10;izIJ9e5kR2Fsb9OV1tHNZ7H6DmxAHUk4hH6c6fmR0QD+5KyjUa54+LETqDmzHxyJfzO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WVnFP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Pr="00B5730D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6F5A049" wp14:editId="2921CB6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5" name="Rectangle 9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0DE6DE" id="Rectangle 95" o:spid="_x0000_s1026" style="position:absolute;margin-left:0;margin-top:0;width:50pt;height:50pt;z-index:2517585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Zvu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qnZvu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B5730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812D899" wp14:editId="36C739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4" name="Rectangle 9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53C97" id="Rectangle 94" o:spid="_x0000_s1026" style="position:absolute;margin-left:0;margin-top:0;width:50pt;height:50pt;z-index:2517596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z2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ts9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3D09F49" w14:textId="77777777" w:rsidTr="00DC76FC">
        <w:tc>
          <w:tcPr>
            <w:tcW w:w="9322" w:type="dxa"/>
          </w:tcPr>
          <w:p w14:paraId="628DB1E1" w14:textId="047095D8" w:rsidR="00134343" w:rsidRPr="00181E31" w:rsidRDefault="00134343" w:rsidP="00B5730D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60C5BBE" wp14:editId="4778D82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3" name="Rectangle 9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FAEA6E" id="Rectangle 93" o:spid="_x0000_s1026" style="position:absolute;margin-left:0;margin-top:0;width:50pt;height:50pt;z-index:2517606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D9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ww/d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0EDF4AE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73B52D1A" w14:textId="649D69B2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13A7A23" w14:textId="77777777" w:rsidTr="00DC76FC">
        <w:tc>
          <w:tcPr>
            <w:tcW w:w="9322" w:type="dxa"/>
          </w:tcPr>
          <w:p w14:paraId="55098783" w14:textId="707FBDAD" w:rsidR="00B5730D" w:rsidRPr="00B5730D" w:rsidRDefault="00134343" w:rsidP="00B5730D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03287306" wp14:editId="06ABB70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2" name="Rectangle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0DE0D1" id="Rectangle 92" o:spid="_x0000_s1026" style="position:absolute;margin-left:0;margin-top:0;width:50pt;height:50pt;z-index:2517616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41D16F57" wp14:editId="080DE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1" name="Rectangle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41B9EA" id="Rectangle 91" o:spid="_x0000_s1026" style="position:absolute;margin-left:0;margin-top:0;width:50pt;height:50pt;z-index:2517626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B5730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,..,M-1</m:t>
                  </m: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69A099D5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134343" w:rsidRPr="00181E31" w14:paraId="6EDDF111" w14:textId="77777777" w:rsidTr="00DC76FC">
        <w:tc>
          <w:tcPr>
            <w:tcW w:w="9322" w:type="dxa"/>
          </w:tcPr>
          <w:p w14:paraId="7BF23512" w14:textId="7E30F994" w:rsidR="00134343" w:rsidRP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AA9455C" wp14:editId="2A13987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0" name="Rectangle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B752D5" id="Rectangle 90" o:spid="_x0000_s1026" style="position:absolute;margin-left:0;margin-top:0;width:50pt;height:50pt;z-index:2517637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AD6A25A" wp14:editId="3E423D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9" name="Rectangle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03E2E8" id="Rectangle 89" o:spid="_x0000_s1026" style="position:absolute;margin-left:0;margin-top:0;width:50pt;height:50pt;z-index:2517647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970A4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5EAE19D" w14:textId="76E53AD3" w:rsidR="00B5730D" w:rsidRPr="00970A48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</w:t>
            </w:r>
            <w:r w:rsidR="00970A4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134343" w:rsidRPr="00181E31" w14:paraId="2E539325" w14:textId="77777777" w:rsidTr="00DC76FC">
        <w:tc>
          <w:tcPr>
            <w:tcW w:w="9322" w:type="dxa"/>
          </w:tcPr>
          <w:p w14:paraId="4BC63E2A" w14:textId="77777777" w:rsid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471F3EEC" wp14:editId="476F9F4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8" name="Rectangle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D78039" id="Rectangle 88" o:spid="_x0000_s1026" style="position:absolute;margin-left:0;margin-top:0;width:50pt;height:50pt;z-index:2517657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FED0721" w14:textId="255512FD" w:rsidR="00134343" w:rsidRPr="00181E31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4BDB0B0" wp14:editId="561346E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7" name="Rectangle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158618" id="Rectangle 87" o:spid="_x0000_s1026" style="position:absolute;margin-left:0;margin-top:0;width:50pt;height:50pt;z-index:2517667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733777B8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31F8BC11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3229651A" w14:textId="77777777" w:rsidR="00970A48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C301851" wp14:editId="59FC691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6" name="Rectangle 8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D1D40D" id="Rectangle 86" o:spid="_x0000_s1026" style="position:absolute;margin-left:0;margin-top:0;width:50pt;height:50pt;z-index:2517678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adzu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C21C718" wp14:editId="472F46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5" name="Rectangle 8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D6E8B" id="Rectangle 85" o:spid="_x0000_s1026" style="position:absolute;margin-left:0;margin-top:0;width:50pt;height:50pt;z-index:2517688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JkZ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w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WyZ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6DFE498" wp14:editId="6496466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4" name="Rectangle 8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B2C90F" id="Rectangle 84" o:spid="_x0000_s1026" style="position:absolute;margin-left:0;margin-top:0;width:50pt;height:50pt;z-index:2517698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j95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o/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α</m:t>
        </m:r>
      </m:oMath>
      <w:r w:rsidR="00970A4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3651853E" wp14:editId="42EE824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3" name="Rectangle 8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92F4EE" id="Rectangle 83" o:spid="_x0000_s1026" style="position:absolute;margin-left:0;margin-top:0;width:50pt;height:50pt;z-index:2517708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Aj9PYE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A1DB0F" w14:textId="643A7863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RSiena на языке R. </w:t>
      </w:r>
    </w:p>
    <w:p w14:paraId="3B5DC224" w14:textId="77777777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ех фаз:</w:t>
      </w:r>
    </w:p>
    <w:p w14:paraId="16EDA3F1" w14:textId="3CCC2027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пределение чувствительности ожидаемых статистик к параметрам.</w:t>
      </w:r>
    </w:p>
    <w:p w14:paraId="35B70541" w14:textId="42A67709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49516B00" w14:textId="4B817669" w:rsidR="00134343" w:rsidRPr="00DD3978" w:rsidRDefault="00134343" w:rsidP="00DD3978">
      <w:pPr>
        <w:pStyle w:val="ListParagraph"/>
        <w:numPr>
          <w:ilvl w:val="1"/>
          <w:numId w:val="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168B2A2" w14:textId="2EEE151A" w:rsidR="00F0599C" w:rsidRPr="00EF1AF9" w:rsidRDefault="00134343" w:rsidP="00970A4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</w:t>
      </w:r>
      <w:r w:rsidR="00EF1AF9" w:rsidRPr="00EF1AF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81CE56" w14:textId="6E1CBC13" w:rsidR="00C0543E" w:rsidRPr="00F0599C" w:rsidRDefault="00DA2262" w:rsidP="00F0599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t>Применение мод</w:t>
      </w:r>
      <w:r w:rsidR="00077B18" w:rsidRPr="00F0599C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F0599C">
        <w:rPr>
          <w:rFonts w:ascii="Times New Roman" w:hAnsi="Times New Roman" w:cs="Times New Roman"/>
          <w:b/>
          <w:bCs/>
          <w:sz w:val="28"/>
          <w:szCs w:val="28"/>
        </w:rPr>
        <w:t xml:space="preserve">ли на реальных данных </w:t>
      </w:r>
    </w:p>
    <w:p w14:paraId="374C9B4A" w14:textId="0C66DE79" w:rsidR="00DA2262" w:rsidRPr="00F0599C" w:rsidRDefault="00F0599C" w:rsidP="00F0599C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DA2262" w:rsidRPr="00F0599C">
        <w:rPr>
          <w:rFonts w:ascii="Times New Roman" w:hAnsi="Times New Roman" w:cs="Times New Roman"/>
          <w:b/>
          <w:bCs/>
          <w:sz w:val="28"/>
          <w:szCs w:val="28"/>
        </w:rPr>
        <w:t>Выявление факторов влияющих на формирование научных групп ТГУ</w:t>
      </w:r>
    </w:p>
    <w:p w14:paraId="2FD96976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42AFA7A3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67BEF4E6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3C60FD8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005AA7B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0E0CD94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B3B862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707903A" w14:textId="6D7F2EA8" w:rsidR="00DA2262" w:rsidRPr="00181E31" w:rsidRDefault="00A9015B" w:rsidP="00DA226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Методология исследования</w:t>
      </w:r>
    </w:p>
    <w:p w14:paraId="6909A452" w14:textId="200A5EFE" w:rsidR="00DA2262" w:rsidRPr="00181E31" w:rsidRDefault="00A9015B" w:rsidP="00077B18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.1 Обект исследования </w:t>
      </w:r>
    </w:p>
    <w:p w14:paraId="29791AD7" w14:textId="68182215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60783DF" w14:textId="4F3258EA" w:rsidR="00DA2262" w:rsidRPr="00181E31" w:rsidRDefault="00A9015B" w:rsidP="00077B18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161193396"/>
      <w:bookmarkStart w:id="3" w:name="_Toc166506843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.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2 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Методика библиометрического анализа</w:t>
      </w:r>
      <w:bookmarkStart w:id="4" w:name="X4965e5bccb49be1474fa11457881b01265fb19f"/>
      <w:bookmarkEnd w:id="2"/>
      <w:bookmarkEnd w:id="3"/>
    </w:p>
    <w:p w14:paraId="095ACCB8" w14:textId="3AA9D8B2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7B6C65FD" w14:textId="4847AEA2" w:rsidR="00DA2262" w:rsidRPr="00181E31" w:rsidRDefault="00A9015B" w:rsidP="00DA2262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Toc161193397"/>
      <w:bookmarkStart w:id="6" w:name="_Toc166506844"/>
      <w:bookmarkEnd w:id="4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3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Стохастическое акторно-ориентированное моделирование: суть метода, его применимость в исследовании научных групп и команд</w:t>
      </w:r>
      <w:bookmarkEnd w:id="5"/>
      <w:bookmarkEnd w:id="6"/>
    </w:p>
    <w:p w14:paraId="08918F21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532C8DF9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SAOM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F4F7101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SAOM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54B76332" w14:textId="77777777" w:rsidR="00077B18" w:rsidRPr="00181E31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SAOM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SAOM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47DDBE26" w14:textId="624EC537" w:rsidR="00DA2262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SAOM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2F0C8D1" w14:textId="6A54BABD" w:rsidR="00DD3978" w:rsidRDefault="00DD397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F8CC312" w14:textId="4470937D" w:rsidR="00DD3978" w:rsidRDefault="00DD397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FB45301" w14:textId="77777777" w:rsidR="00DD3978" w:rsidRPr="00181E31" w:rsidRDefault="00DD397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A738C95" w14:textId="715CF0E5" w:rsidR="00077B18" w:rsidRPr="00181E31" w:rsidRDefault="00077B18" w:rsidP="0080389D">
      <w:pPr>
        <w:pStyle w:val="BodyText"/>
        <w:numPr>
          <w:ilvl w:val="2"/>
          <w:numId w:val="10"/>
        </w:numPr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опущения исследования</w:t>
      </w:r>
      <w:bookmarkStart w:id="7" w:name="Xa2fe9262ab3b87f990e87a03b66a52f5a31052b"/>
      <w:bookmarkStart w:id="8" w:name="_Toc161193406"/>
    </w:p>
    <w:p w14:paraId="1DE516B5" w14:textId="3051066C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Ref158407089"/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3"/>
        <w:gridCol w:w="2922"/>
        <w:gridCol w:w="2881"/>
      </w:tblGrid>
      <w:tr w:rsidR="00077B18" w:rsidRPr="00181E31" w14:paraId="11261EC5" w14:textId="77777777" w:rsidTr="00DC76FC">
        <w:tc>
          <w:tcPr>
            <w:tcW w:w="3190" w:type="dxa"/>
          </w:tcPr>
          <w:p w14:paraId="78A4EAC7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69CFCA01" w14:textId="06D0BC5E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509270" wp14:editId="3A72BDB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" name="Rectangle 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722064" id="Rectangle 6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qkxYUhAgAARg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DD3978" w:rsidRPr="0080389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j,i</m:t>
                  </m:r>
                </m:sub>
              </m:sSub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63856FFD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772795" w14:textId="7AA59365" w:rsidR="00077B18" w:rsidRPr="00181E31" w:rsidRDefault="00077B1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0E7FDE" wp14:editId="5CC6EE5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Rectangle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BCB69" id="Rectangle 5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Q5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G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VshDk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DD3978"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∈0,1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4C55CB" wp14:editId="6204A25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" name="Rectangle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4CBFD8" id="Rectangle 4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ZTk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K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A8plOQ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Pr="00181E31">
        <w:rPr>
          <w:rFonts w:ascii="Times New Roman" w:hAnsi="Times New Roman" w:cs="Times New Roman"/>
          <w:sz w:val="28"/>
          <w:szCs w:val="28"/>
        </w:rPr>
        <w:t>.</w:t>
      </w:r>
    </w:p>
    <w:p w14:paraId="3C366BED" w14:textId="4F52982D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9"/>
      <w:r w:rsidRPr="0080389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D7330D" w14:textId="1A33A3F9" w:rsidR="00077B18" w:rsidRPr="00181E31" w:rsidRDefault="0080389D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1 Односторонняя инициатива: Выбирается один актор </w:t>
      </w:r>
      <w:r w:rsidR="00077B18" w:rsidRPr="00DD3978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842709" wp14:editId="5ABF12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" name="Rectangle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D3F264" id="Rectangle 3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K+3aa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DD3978" w:rsidRPr="00DD3978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70CE25ED" w14:textId="3BDFE442" w:rsidR="00077B18" w:rsidRPr="00181E31" w:rsidRDefault="0080389D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2 Двусторонняя инициатива: Выбирается упорядоченная пара акторов </w:t>
      </w:r>
      <w:r w:rsidR="00077B18"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DA5964" wp14:editId="72E81F9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" name="Rectangl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83515B" id="Rectangle 2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mZH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C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C+Zkc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e>
        </m:d>
      </m:oMath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при и получает возможность принять новое решение о связи</w:t>
      </w:r>
      <w:r w:rsidR="00DD3978" w:rsidRPr="00DD397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77B18"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A411FD" wp14:editId="1B22BF7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Rectangle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18CAD8" id="Rectangle 1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if7IA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="00077B1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F91FBBF" w14:textId="579C9833" w:rsidR="00077B18" w:rsidRPr="0080389D" w:rsidRDefault="00077B18" w:rsidP="0080389D">
      <w:pPr>
        <w:pStyle w:val="ListParagraph"/>
        <w:numPr>
          <w:ilvl w:val="0"/>
          <w:numId w:val="1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389D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0E73919A" w14:textId="77777777" w:rsidR="00077B18" w:rsidRPr="00181E31" w:rsidRDefault="00077B18" w:rsidP="0080389D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02A571CD" w14:textId="77777777" w:rsidR="00077B18" w:rsidRPr="00181E31" w:rsidRDefault="00077B18" w:rsidP="0080389D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00B896F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ежду временными наблюдениями происходят изменения, которые не наблюдаются.</w:t>
      </w:r>
    </w:p>
    <w:p w14:paraId="75A4377F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7F2019E" w14:textId="77777777" w:rsidR="00077B18" w:rsidRPr="00181E31" w:rsidRDefault="00077B18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5A34D540" w14:textId="2E42B359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</w:t>
      </w:r>
      <w:r w:rsidR="0080389D" w:rsidRPr="0080389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5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зволяют рассматривать модель как непрерывную цепь Маркова.</w:t>
      </w:r>
    </w:p>
    <w:p w14:paraId="4888792A" w14:textId="6EAA63B7" w:rsidR="00A9015B" w:rsidRPr="00181E31" w:rsidRDefault="00A9015B" w:rsidP="00F0599C">
      <w:pPr>
        <w:pStyle w:val="BodyText"/>
        <w:numPr>
          <w:ilvl w:val="1"/>
          <w:numId w:val="3"/>
        </w:num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Формирование начальных социологических гипотез.</w:t>
      </w:r>
    </w:p>
    <w:p w14:paraId="2B5C03F3" w14:textId="0D56A0BC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едет использованы некоторые предположения выдвинутые в подобном исследовании для национальной научной системы Словении [3].</w:t>
      </w:r>
    </w:p>
    <w:p w14:paraId="67740F77" w14:textId="5E635BCA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lastRenderedPageBreak/>
        <w:t>[ПЕРЕВОД]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гласно исследованию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3BB6B83F" w14:textId="77777777" w:rsidR="00181E31" w:rsidRPr="00181E31" w:rsidRDefault="00A9015B" w:rsidP="00181E31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0" w:name="_Toc166506845"/>
      <w:r w:rsidRPr="00181E31">
        <w:rPr>
          <w:rFonts w:ascii="Times New Roman" w:hAnsi="Times New Roman" w:cs="Times New Roman"/>
          <w:b/>
          <w:bCs/>
          <w:sz w:val="28"/>
          <w:szCs w:val="28"/>
        </w:rPr>
        <w:t>1.4</w:t>
      </w:r>
      <w:r w:rsidR="00181E31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81E31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0"/>
    </w:p>
    <w:p w14:paraId="6BC72904" w14:textId="49047B58" w:rsidR="00181E31" w:rsidRPr="004B1D58" w:rsidRDefault="00181E31" w:rsidP="00181E3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иент сходимости модели достаточно низок</w:t>
      </w:r>
      <w:r w:rsidR="004B1D58"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0.0508</w:t>
      </w: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для того, чтобы считать модель сходящейся[7].</w:t>
      </w:r>
    </w:p>
    <w:p w14:paraId="02582D50" w14:textId="0BCEFBAE" w:rsidR="00181E31" w:rsidRPr="004B1D58" w:rsidRDefault="00181E31" w:rsidP="00181E31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10"/>
        <w:gridCol w:w="1120"/>
        <w:gridCol w:w="1621"/>
        <w:gridCol w:w="1694"/>
      </w:tblGrid>
      <w:tr w:rsidR="00930A7E" w:rsidRPr="004B1D58" w14:paraId="68E6806C" w14:textId="77777777" w:rsidTr="001F5D0D">
        <w:tc>
          <w:tcPr>
            <w:tcW w:w="5240" w:type="dxa"/>
          </w:tcPr>
          <w:p w14:paraId="564057DE" w14:textId="5AF060D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22" w:type="dxa"/>
          </w:tcPr>
          <w:p w14:paraId="7D77B896" w14:textId="54FEC04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430" w:type="dxa"/>
          </w:tcPr>
          <w:p w14:paraId="74F143A2" w14:textId="479645A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ндарное отклоение</w:t>
            </w:r>
          </w:p>
        </w:tc>
        <w:tc>
          <w:tcPr>
            <w:tcW w:w="1553" w:type="dxa"/>
          </w:tcPr>
          <w:p w14:paraId="66BC827A" w14:textId="3239347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930A7E" w:rsidRPr="004B1D58" w14:paraId="02C84B93" w14:textId="77777777" w:rsidTr="001F5D0D">
        <w:tc>
          <w:tcPr>
            <w:tcW w:w="5240" w:type="dxa"/>
          </w:tcPr>
          <w:p w14:paraId="6DD9A3F8" w14:textId="1D6F18F9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22" w:type="dxa"/>
          </w:tcPr>
          <w:p w14:paraId="51746125" w14:textId="2F435ED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430" w:type="dxa"/>
          </w:tcPr>
          <w:p w14:paraId="78BFB29D" w14:textId="3BECD18A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553" w:type="dxa"/>
          </w:tcPr>
          <w:p w14:paraId="6D3419A2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4127CA5A" w14:textId="77777777" w:rsidTr="001F5D0D">
        <w:tc>
          <w:tcPr>
            <w:tcW w:w="5240" w:type="dxa"/>
          </w:tcPr>
          <w:p w14:paraId="5907F348" w14:textId="34D7EF5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22" w:type="dxa"/>
          </w:tcPr>
          <w:p w14:paraId="210D09CC" w14:textId="6937A03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430" w:type="dxa"/>
          </w:tcPr>
          <w:p w14:paraId="0C3D8C29" w14:textId="3E659298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553" w:type="dxa"/>
          </w:tcPr>
          <w:p w14:paraId="3036CB73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520A0518" w14:textId="77777777" w:rsidTr="001F5D0D">
        <w:tc>
          <w:tcPr>
            <w:tcW w:w="5240" w:type="dxa"/>
          </w:tcPr>
          <w:p w14:paraId="2E8AB4CA" w14:textId="6EE5529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Density</w:t>
            </w:r>
          </w:p>
        </w:tc>
        <w:tc>
          <w:tcPr>
            <w:tcW w:w="1122" w:type="dxa"/>
          </w:tcPr>
          <w:p w14:paraId="1A4677E9" w14:textId="16E5E26E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430" w:type="dxa"/>
          </w:tcPr>
          <w:p w14:paraId="1C72E6E9" w14:textId="63E33C15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553" w:type="dxa"/>
          </w:tcPr>
          <w:p w14:paraId="7F113422" w14:textId="236E69C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  <w:tr w:rsidR="00930A7E" w:rsidRPr="004B1D58" w14:paraId="20C48F1E" w14:textId="77777777" w:rsidTr="001F5D0D">
        <w:tc>
          <w:tcPr>
            <w:tcW w:w="5240" w:type="dxa"/>
          </w:tcPr>
          <w:p w14:paraId="65725696" w14:textId="37A8F97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анзитивные тройки</w:t>
            </w:r>
          </w:p>
        </w:tc>
        <w:tc>
          <w:tcPr>
            <w:tcW w:w="1122" w:type="dxa"/>
          </w:tcPr>
          <w:p w14:paraId="6E70B5C5" w14:textId="159A083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430" w:type="dxa"/>
          </w:tcPr>
          <w:p w14:paraId="74FA3B60" w14:textId="10BE7308" w:rsidR="001F5D0D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553" w:type="dxa"/>
          </w:tcPr>
          <w:p w14:paraId="3EC4D8F9" w14:textId="61EF140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05</w:t>
            </w:r>
          </w:p>
        </w:tc>
      </w:tr>
      <w:tr w:rsidR="00930A7E" w:rsidRPr="004B1D58" w14:paraId="3F67AA7A" w14:textId="77777777" w:rsidTr="001F5D0D">
        <w:tc>
          <w:tcPr>
            <w:tcW w:w="5240" w:type="dxa"/>
          </w:tcPr>
          <w:p w14:paraId="44F85225" w14:textId="503BD160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</w:p>
        </w:tc>
        <w:tc>
          <w:tcPr>
            <w:tcW w:w="1122" w:type="dxa"/>
          </w:tcPr>
          <w:p w14:paraId="05743C06" w14:textId="512CB3C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430" w:type="dxa"/>
          </w:tcPr>
          <w:p w14:paraId="572F58D7" w14:textId="3432609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553" w:type="dxa"/>
          </w:tcPr>
          <w:p w14:paraId="4E7025D1" w14:textId="16D647C6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12</w:t>
            </w:r>
          </w:p>
        </w:tc>
      </w:tr>
      <w:tr w:rsidR="00930A7E" w:rsidRPr="004B1D58" w14:paraId="3E556B88" w14:textId="77777777" w:rsidTr="001F5D0D">
        <w:tc>
          <w:tcPr>
            <w:tcW w:w="5240" w:type="dxa"/>
          </w:tcPr>
          <w:p w14:paraId="39B9DA56" w14:textId="7EEF909C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лаяние скорости на частоту принятия решений</w:t>
            </w:r>
          </w:p>
        </w:tc>
        <w:tc>
          <w:tcPr>
            <w:tcW w:w="1122" w:type="dxa"/>
          </w:tcPr>
          <w:p w14:paraId="29F9F3A7" w14:textId="22B7CB7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430" w:type="dxa"/>
          </w:tcPr>
          <w:p w14:paraId="75052269" w14:textId="1F77C503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553" w:type="dxa"/>
          </w:tcPr>
          <w:p w14:paraId="610600B1" w14:textId="1BD396B4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1E99FCBC" w14:textId="4ADC98E4" w:rsidR="00181E31" w:rsidRPr="004B1D58" w:rsidRDefault="004B1D58" w:rsidP="004B1D58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 </w:t>
      </w:r>
      <w:r w:rsidR="00133F0B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Оцененные значения эффектов</w:t>
      </w:r>
    </w:p>
    <w:p w14:paraId="3AEE51D9" w14:textId="77777777" w:rsidR="00F0599C" w:rsidRPr="004B1D58" w:rsidRDefault="00F0599C" w:rsidP="00181E31">
      <w:pPr>
        <w:pStyle w:val="BodyText"/>
        <w:rPr>
          <w:rFonts w:ascii="Times New Roman" w:hAnsi="Times New Roman" w:cs="Times New Roman"/>
          <w:b/>
          <w:bCs/>
          <w:sz w:val="28"/>
          <w:szCs w:val="28"/>
        </w:rPr>
      </w:pPr>
    </w:p>
    <w:p w14:paraId="188BB50F" w14:textId="269B63FB" w:rsidR="004B1D58" w:rsidRPr="00181E31" w:rsidRDefault="004B1D58" w:rsidP="004B1D58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1" w:name="_Toc166506846"/>
      <w:r w:rsidRPr="00181E31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1"/>
    </w:p>
    <w:p w14:paraId="5D42D29D" w14:textId="00F41E40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4B1D58" w14:paraId="5F850412" w14:textId="77777777" w:rsidTr="00133F0B">
        <w:tc>
          <w:tcPr>
            <w:tcW w:w="8672" w:type="dxa"/>
          </w:tcPr>
          <w:p w14:paraId="6796BD28" w14:textId="11C967D2" w:rsidR="004B1D58" w:rsidRPr="00454A6E" w:rsidRDefault="004B1D58" w:rsidP="00454A6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2AF02FB" wp14:editId="083290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4" name="Rectangle 15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FC697A" id="Rectangle 154" o:spid="_x0000_s1026" style="position:absolute;margin-left:0;margin-top:0;width:50pt;height:50pt;z-index:2517729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i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PGaK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454A6E" w:rsidRPr="00454A6E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1CE3857E" w14:textId="7F10E3B2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  <w:tr w:rsidR="004B1D58" w14:paraId="4A86DDF5" w14:textId="77777777" w:rsidTr="00133F0B">
        <w:tc>
          <w:tcPr>
            <w:tcW w:w="8672" w:type="dxa"/>
          </w:tcPr>
          <w:p w14:paraId="6E63359B" w14:textId="1C22D34D" w:rsidR="004B1D58" w:rsidRPr="00454A6E" w:rsidRDefault="004B1D58" w:rsidP="00454A6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3F124FF8" wp14:editId="608A251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3" name="Rectangle 15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B07F39D" id="Rectangle 153" o:spid="_x0000_s1026" style="position:absolute;margin-left:0;margin-top:0;width:50pt;height:50pt;z-index:2517739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uGH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1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Ha4Y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3C92AF71" wp14:editId="0687D4E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2" name="Rectangle 15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4A4E1F4" id="Rectangle 152" o:spid="_x0000_s1026" style="position:absolute;margin-left:0;margin-top:0;width:50pt;height:50pt;z-index:2517749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0IA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EHQg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</m:d>
            </m:oMath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6F0C6B8C" w14:textId="77777777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32FDE2D6" w14:textId="3D54BB85" w:rsidR="004B1D58" w:rsidRDefault="004B1D58" w:rsidP="004B1D5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2614D6D" wp14:editId="41E055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1" name="Rectangle 1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C9153" id="Rectangle 151" o:spid="_x0000_s1026" style="position:absolute;margin-left:0;margin-top:0;width:50pt;height:50pt;z-index:2517760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9d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Bn11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9E44476" wp14:editId="7C2DB6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0" name="Rectangle 1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3A45BE" id="Rectangle 150" o:spid="_x0000_s1026" style="position:absolute;margin-left:0;margin-top:0;width:50pt;height:50pt;z-index:2517770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nTU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E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Lp01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чем может зависеть от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52331FE" wp14:editId="06CD0BB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9" name="Rectangle 1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2F56EF" id="Rectangle 149" o:spid="_x0000_s1026" style="position:absolute;margin-left:0;margin-top:0;width:50pt;height:50pt;z-index:2517780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dF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65nR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другого актора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241AFEB" wp14:editId="2ED9A5C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8" name="Rectangle 1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099094" id="Rectangle 148" o:spid="_x0000_s1026" style="position:absolute;margin-left:0;margin-top:0;width:50pt;height:50pt;z-index:2517790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8TC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K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9zxM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54A6E" w:rsidRPr="00454A6E">
        <w:rPr>
          <w:rFonts w:ascii="Times New Roman" w:hAnsi="Times New Roman" w:cs="Times New Roman"/>
          <w:sz w:val="28"/>
          <w:szCs w:val="28"/>
        </w:rPr>
        <w:t xml:space="preserve"> </w:t>
      </w:r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0F3F59F" w14:textId="7B6571D1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D06B19F" wp14:editId="23BA76D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7" name="Rectangle 14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DF5B73" id="Rectangle 147" o:spid="_x0000_s1026" style="position:absolute;margin-left:0;margin-top:0;width:50pt;height:50pt;z-index:2517800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nUE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5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uWdQ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Pr="00454A6E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4D90624" wp14:editId="5806AC3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6" name="Rectangle 1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F21796" id="Rectangle 146" o:spid="_x0000_s1026" style="position:absolute;margin-left:0;margin-top:0;width:50pt;height:50pt;z-index:2517811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9aD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J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0vWg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proofErr w:type="spellStart"/>
      <w:r w:rsidR="0045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4CD63C8" wp14:editId="592FD22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5" name="Rectangle 1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0BE75" id="Rectangle 145" o:spid="_x0000_s1026" style="position:absolute;margin-left:0;margin-top:0;width:50pt;height:50pt;z-index:2517821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0PQ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orQ9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454A6E" w:rsidRPr="00454A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67994D2" wp14:editId="3DA59DB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4" name="Rectangle 14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E834A4" id="Rectangle 144" o:spid="_x0000_s1026" style="position:absolute;margin-left:0;margin-top:0;width:50pt;height:50pt;z-index:2517831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bgV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114F19BA" wp14:editId="2AD53D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3" name="Rectangle 1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B67C0" id="Rectangle 143" o:spid="_x0000_s1026" style="position:absolute;margin-left:0;margin-top:0;width:50pt;height:50pt;z-index:2517841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ml3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5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jqaX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29ABB74" wp14:editId="6017461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2" name="Rectangle 14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26952D" id="Rectangle 142" o:spid="_x0000_s1026" style="position:absolute;margin-left:0;margin-top:0;width:50pt;height:50pt;z-index:2517852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8rw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g3yv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 xml:space="preserve">a   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sz w:val="28"/>
                <w:szCs w:val="28"/>
              </w:rPr>
              <m:t>b</m:t>
            </m:r>
          </m:sub>
        </m:sSub>
      </m:oMath>
      <w:r w:rsidR="00454A6E" w:rsidRPr="00454A6E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ва возможных результата шага то отношени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ероятностей этих вариантов есть: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516248A" wp14:editId="26340E9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1" name="Rectangle 1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51D0FC" id="Rectangle 141" o:spid="_x0000_s1026" style="position:absolute;margin-left:0;margin-top:0;width:50pt;height:50pt;z-index:2517862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+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4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lXX6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3A22B259" w14:textId="1A5191B0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ценки зависимых параметров необходимо учитывать, что возможные изменения в переменной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1, 0, -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5D847BFA" wp14:editId="5C2BF4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0" name="Rectangle 14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ECA10B" id="Rectangle 140" o:spid="_x0000_s1026" style="position:absolute;margin-left:0;margin-top:0;width:50pt;height:50pt;z-index:251787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Yr8J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1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</w:t>
      </w:r>
      <w:r w:rsidR="00454A6E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E95085A" wp14:editId="77EBD39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9" name="Rectangle 13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A4E84" id="Rectangle 139" o:spid="_x0000_s1026" style="position:absolute;margin-left:0;margin-top:0;width:50pt;height:50pt;z-index:251788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M3TPs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66E3910" wp14:editId="09FC66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8" name="Rectangle 13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2C0893" id="Rectangle 138" o:spid="_x0000_s1026" style="position:absolute;margin-left:0;margin-top:0;width:50pt;height:50pt;z-index:251789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u98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Pq73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k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20D526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669E0452" w14:textId="2E493CD0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average alter он равен </w:t>
      </w:r>
      <w:r w:rsidRPr="00F254D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1,156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D9008E1" wp14:editId="53B65E6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7" name="Rectangle 13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7C3B55" id="Rectangle 137" o:spid="_x0000_s1026" style="position:absolute;margin-left:0;margin-top:0;width:50pt;height:50pt;z-index:251790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166JAIAAEo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PXr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3,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57189EB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енном примере. </w:t>
      </w:r>
    </w:p>
    <w:p w14:paraId="668EE0D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1255C2E6" w14:textId="7A7E7759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эффекта out-degree (количество связей) для актора</w:t>
      </w:r>
      <w:r w:rsidR="003A5F80" w:rsidRPr="003A5F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i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+</m:t>
            </m:r>
          </m:sub>
        </m:sSub>
      </m:oMath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9B19980" wp14:editId="722F14D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6" name="Rectangle 1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98EF8" id="Rectangle 136" o:spid="_x0000_s1026" style="position:absolute;margin-left:0;margin-top:0;width:50pt;height:50pt;z-index:251791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v09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bma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fS/T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D5A7D6B" wp14:editId="2A4A31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5" name="Rectangle 1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4A376C" id="Rectangle 135" o:spid="_x0000_s1026" style="position:absolute;margin-left:0;margin-top:0;width:50pt;height:50pt;z-index:251792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mhu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ayaG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38A5B5F" wp14:editId="3028198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4" name="Rectangle 13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2F7C1" id="Rectangle 134" o:spid="_x0000_s1026" style="position:absolute;margin-left:0;margin-top:0;width:50pt;height:50pt;z-index:251793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8vp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y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Zvy+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759E8567">
          <v:shape id="_x0000_i1144" type="#_x0000_t75" style="width:13.6pt;height:19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144" DrawAspect="Content" ObjectID="_1777146572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DE01BC3" wp14:editId="65541C2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3" name="Rectangle 1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9EC4DB" id="Rectangle 133" o:spid="_x0000_s1026" style="position:absolute;margin-left:0;margin-top:0;width:50pt;height:50pt;z-index:251794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0LJIwIAAEo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HNCy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5D70B3BB">
          <v:shape id="_x0000_i1145" type="#_x0000_t75" style="width:10.85pt;height:18.3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145" DrawAspect="Content" ObjectID="_1777146573" r:id="rId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995CFEB" wp14:editId="5B31DD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2" name="Rectangle 13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A712C6" id="Rectangle 132" o:spid="_x0000_s1026" style="position:absolute;margin-left:0;margin-top:0;width:50pt;height:50pt;z-index:251795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uFO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w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Su4U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ABFBC1">
          <v:shape id="_x0000_i1146" type="#_x0000_t75" style="width:6.1pt;height:13.6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146" DrawAspect="Content" ObjectID="_1777146574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a, b и c. Обозначим диапазон (максимальное минус минимальное значение) через </w:t>
      </w:r>
      <w:r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3566089" wp14:editId="74F715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1" name="Rectangle 1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A33ABE" id="Rectangle 131" o:spid="_x0000_s1026" style="position:absolute;margin-left:0;margin-top:0;width:50pt;height:50pt;z-index:251796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nQ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xpz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XOdB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2BE5E764">
          <v:shape id="_x0000_i1147" type="#_x0000_t75" style="width:8.15pt;height:10.8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147" DrawAspect="Content" ObjectID="_1777146575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cуммарного эффекта сходства в лог-вероятности изменений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3C22C68" wp14:editId="41DCD8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0" name="Rectangle 1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C00865" id="Rectangle 130" o:spid="_x0000_s1026" style="position:absolute;margin-left:0;margin-top:0;width:50pt;height:50pt;z-index:251797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9eaIw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RPXm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2DEABDB9">
          <v:shape id="_x0000_i1148" type="#_x0000_t75" style="width:40.75pt;height:15.6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148" DrawAspect="Content" ObjectID="_1777146576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B2E53F2" wp14:editId="3B2A866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9" name="Rectangle 1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E9FDE4" id="Rectangle 129" o:spid="_x0000_s1026" style="position:absolute;margin-left:0;margin-top:0;width:50pt;height:50pt;z-index:251798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8QL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gf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217D263E">
          <v:shape id="_x0000_i1149" type="#_x0000_t75" style="width:83.55pt;height:19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149" DrawAspect="Content" ObjectID="_1777146577" r:id="rId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B572D4D" wp14:editId="35072FB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8" name="Rectangle 1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1E5B52" id="Rectangle 128" o:spid="_x0000_s1026" style="position:absolute;margin-left:0;margin-top:0;width:50pt;height:50pt;z-index:251799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meM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C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raZ4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930EFAA">
          <v:shape id="_x0000_i1150" type="#_x0000_t75" style="width:83.55pt;height:19pt;mso-wrap-distance-left:0;mso-wrap-distance-top:0;mso-wrap-distance-right:0;mso-wrap-distance-bottom:0" o:ole="">
            <v:imagedata r:id="rId32" o:title=""/>
            <v:path textboxrect="0,0,0,0"/>
          </v:shape>
          <o:OLEObject Type="Embed" ProgID="Equation.DSMT4" ShapeID="_x0000_i1150" DrawAspect="Content" ObjectID="_1777146578" r:id="rId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A71BA44" wp14:editId="1FC5C94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7" name="Rectangle 12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B7C7EA" id="Rectangle 127" o:spid="_x0000_s1026" style="position:absolute;margin-left:0;margin-top:0;width:50pt;height:50pt;z-index:251800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9ZK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x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4/1k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567301D">
          <v:shape id="_x0000_i1151" type="#_x0000_t75" style="width:105.3pt;height:19pt;mso-wrap-distance-left:0;mso-wrap-distance-top:0;mso-wrap-distance-right:0;mso-wrap-distance-bottom:0" o:ole="">
            <v:imagedata r:id="rId34" o:title=""/>
            <v:path textboxrect="0,0,0,0"/>
          </v:shape>
          <o:OLEObject Type="Embed" ProgID="Equation.DSMT4" ShapeID="_x0000_i1151" DrawAspect="Content" ObjectID="_1777146579" r:id="rId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8038DA2" wp14:editId="3144CE1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6" name="Rectangle 12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E19A4D" id="Rectangle 126" o:spid="_x0000_s1026" style="position:absolute;margin-left:0;margin-top:0;width:50pt;height:50pt;z-index:251801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nXN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x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uJ1z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22AD9CD5">
          <v:shape id="_x0000_i1152" type="#_x0000_t75" style="width:105.3pt;height:19pt;mso-wrap-distance-left:0;mso-wrap-distance-top:0;mso-wrap-distance-right:0;mso-wrap-distance-bottom:0" o:ole="">
            <v:imagedata r:id="rId36" o:title=""/>
            <v:path textboxrect="0,0,0,0"/>
          </v:shape>
          <o:OLEObject Type="Embed" ProgID="Equation.DSMT4" ShapeID="_x0000_i1152" DrawAspect="Content" ObjectID="_1777146580" r:id="rId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7F22BD0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72B9CC3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лементарные эффекты. Однако для удобства интерпретации предпочтительно использовать формулировку функции оценки.</w:t>
      </w:r>
    </w:p>
    <w:p w14:paraId="5CDB655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67CAB575" w14:textId="54B24808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7B5D4BE7" wp14:editId="26EC5CD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5" name="Rectangle 12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A48438" id="Rectangle 125" o:spid="_x0000_s1026" style="position:absolute;margin-left:0;margin-top:0;width:50pt;height:50pt;z-index:251802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uCeIQIAAEo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F+C4J4hAgAAS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966581D">
          <v:shape id="_x0000_i1153" type="#_x0000_t75" style="width:6.1pt;height:13.6pt;mso-wrap-distance-left:0;mso-wrap-distance-top:0;mso-wrap-distance-right:0;mso-wrap-distance-bottom:0" o:ole="">
            <v:imagedata r:id="rId38" o:title=""/>
            <v:path textboxrect="0,0,0,0"/>
          </v:shape>
          <o:OLEObject Type="Embed" ProgID="Equation.DSMT4" ShapeID="_x0000_i1153" DrawAspect="Content" ObjectID="_1777146581" r:id="rId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, то связи, приводящие к замыканию, представлены как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535C4C5" wp14:editId="4E54573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4" name="Rectangle 1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1DC48" id="Rectangle 124" o:spid="_x0000_s1026" style="position:absolute;margin-left:0;margin-top:0;width:50pt;height:50pt;z-index:251803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0MZ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9fQx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64F4E56">
          <v:shape id="_x0000_i1154" type="#_x0000_t75" style="width:6.1pt;height:13.6pt;mso-wrap-distance-left:0;mso-wrap-distance-top:0;mso-wrap-distance-right:0;mso-wrap-distance-bottom:0" o:ole="">
            <v:imagedata r:id="rId40" o:title=""/>
            <v:path textboxrect="0,0,0,0"/>
          </v:shape>
          <o:OLEObject Type="Embed" ProgID="Equation.DSMT4" ShapeID="_x0000_i1154" DrawAspect="Content" ObjectID="_1777146582" r:id="rId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ACA8A1D" wp14:editId="292A0BE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3" name="Rectangle 12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AF441A" id="Rectangle 123" o:spid="_x0000_s1026" style="position:absolute;margin-left:0;margin-top:0;width:50pt;height:50pt;z-index:251804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8o5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x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1Dyj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0B7D388D">
          <v:shape id="_x0000_i1155" type="#_x0000_t75" style="width:10.85pt;height:14.9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155" DrawAspect="Content" ObjectID="_1777146583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7215E7E" wp14:editId="0DA679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2" name="Rectangle 12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CA1E31" id="Rectangle 122" o:spid="_x0000_s1026" style="position:absolute;margin-left:0;margin-top:0;width:50pt;height:50pt;z-index:251805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mm+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2eab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DEF1DA3">
          <v:shape id="_x0000_i1156" type="#_x0000_t75" style="width:6.1pt;height:13.6pt;mso-wrap-distance-left:0;mso-wrap-distance-top:0;mso-wrap-distance-right:0;mso-wrap-distance-bottom:0" o:ole="">
            <v:imagedata r:id="rId44" o:title=""/>
            <v:path textboxrect="0,0,0,0"/>
          </v:shape>
          <o:OLEObject Type="Embed" ProgID="Equation.DSMT4" ShapeID="_x0000_i1156" DrawAspect="Content" ObjectID="_1777146584" r:id="rId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2632C717" wp14:editId="78C4BD9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1" name="Rectangle 1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34935B" id="Rectangle 121" o:spid="_x0000_s1026" style="position:absolute;margin-left:0;margin-top:0;width:50pt;height:50pt;z-index:251806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vz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w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z+/O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3950DAB2">
          <v:shape id="_x0000_i1157" type="#_x0000_t75" style="width:10.85pt;height:14.95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1157" DrawAspect="Content" ObjectID="_1777146585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50C837E" wp14:editId="0F828A1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0" name="Rectangle 1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5FE5D" id="Rectangle 120" o:spid="_x0000_s1026" style="position:absolute;margin-left:0;margin-top:0;width:50pt;height:50pt;z-index:251807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19q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A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6kVuNlZHMZEU4SVM0jZ4O5jMOL2Xk02zb3OBF2cEsNa0wWM/EbWB3J0sBmwY6PK72ISz+f+vUL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CNfa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DE2A864">
          <v:shape id="_x0000_i1158" type="#_x0000_t75" style="width:6.1pt;height:13.6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158" DrawAspect="Content" ObjectID="_1777146586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4C1D2CD9" wp14:editId="096FE29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9" name="Rectangle 1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2C486" id="Rectangle 119" o:spid="_x0000_s1026" style="position:absolute;margin-left:0;margin-top:0;width:50pt;height:50pt;z-index:251808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C3B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FAtw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B62FA57">
          <v:shape id="_x0000_i5344" type="#_x0000_t75" style="width:10.85pt;height:14.9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5344" DrawAspect="Content" ObjectID="_1777146587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164E63E4" wp14:editId="238D2EA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8" name="Rectangle 1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A3D34A" id="Rectangle 118" o:spid="_x0000_s1026" style="position:absolute;margin-left:0;margin-top:0;width:50pt;height:50pt;z-index:251809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Y5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1O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NjkY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0F2AB8BF">
          <v:shape id="_x0000_i1160" type="#_x0000_t75" style="width:10.85pt;height:14.95pt;mso-wrap-distance-left:0;mso-wrap-distance-top:0;mso-wrap-distance-right:0;mso-wrap-distance-bottom:0" o:ole="">
            <v:imagedata r:id="rId52" o:title=""/>
            <v:path textboxrect="0,0,0,0"/>
          </v:shape>
          <o:OLEObject Type="Embed" ProgID="Equation.DSMT4" ShapeID="_x0000_i1160" DrawAspect="Content" ObjectID="_1777146588" r:id="rId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85ADA3F" wp14:editId="1AD701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7" name="Rectangle 1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C2006F" id="Rectangle 117" o:spid="_x0000_s1026" style="position:absolute;margin-left:0;margin-top:0;width:50pt;height:50pt;z-index:251810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D+A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G19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RoP4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4FE2265">
          <v:shape id="_x0000_i1161" type="#_x0000_t75" style="width:10.85pt;height:14.9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1161" DrawAspect="Content" ObjectID="_1777146589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0739A79" wp14:editId="2954C2E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6" name="Rectangle 1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AC091A" id="Rectangle 116" o:spid="_x0000_s1026" style="position:absolute;margin-left:0;margin-top:0;width:50pt;height:50pt;z-index:251811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ZwH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R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LWcB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547A6092">
          <v:shape id="_x0000_i1162" type="#_x0000_t75" style="width:10.85pt;height:14.9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1162" DrawAspect="Content" ObjectID="_1777146590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DF9E9E6" wp14:editId="5077266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5" name="Rectangle 1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742382" id="Rectangle 115" o:spid="_x0000_s1026" style="position:absolute;margin-left:0;margin-top:0;width:50pt;height:50pt;z-index:251812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QlU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8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XVCV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75D79FD2">
          <v:shape id="_x0000_i1163" type="#_x0000_t75" style="width:10.85pt;height:14.9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1163" DrawAspect="Content" ObjectID="_1777146591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66A02BF5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2" w:name="density"/>
      <w:r>
        <w:rPr>
          <w:rFonts w:ascii="Times New Roman" w:hAnsi="Times New Roman" w:cs="Times New Roman"/>
          <w:color w:val="000000" w:themeColor="text1"/>
          <w:sz w:val="28"/>
          <w:szCs w:val="28"/>
        </w:rPr>
        <w:t>density</w:t>
      </w:r>
    </w:p>
    <w:p w14:paraId="29C349C5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43F1D665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3" w:name="outratelog"/>
      <w:bookmarkEnd w:id="12"/>
      <w:r>
        <w:rPr>
          <w:rFonts w:ascii="Times New Roman" w:hAnsi="Times New Roman" w:cs="Times New Roman"/>
          <w:color w:val="000000" w:themeColor="text1"/>
          <w:sz w:val="28"/>
          <w:szCs w:val="28"/>
        </w:rPr>
        <w:t>outRateLog</w:t>
      </w:r>
    </w:p>
    <w:p w14:paraId="2FBAB3A3" w14:textId="141F831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78F0381" wp14:editId="7DF0A60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4" name="Rectangle 1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B2A081" id="Rectangle 114" o:spid="_x0000_s1026" style="position:absolute;margin-left:0;margin-top:0;width:50pt;height:50pt;z-index:251813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Kr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UIqt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C1B32DF">
          <v:shape id="_x0000_i1164" type="#_x0000_t75" style="width:11.55pt;height:18.35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1164" DrawAspect="Content" ObjectID="_1777146592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4865BBC" wp14:editId="00A8D2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3" name="Rectangle 1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C7FC91" id="Rectangle 113" o:spid="_x0000_s1026" style="position:absolute;margin-left:0;margin-top:0;width:50pt;height:50pt;z-index:251814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CPz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G19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cUI/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A7B9151">
          <v:shape id="_x0000_i1165" type="#_x0000_t75" style="width:6.1pt;height:13.6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1165" DrawAspect="Content" ObjectID="_1777146593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288A50FA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4" w:name="transitive-triads"/>
      <w:bookmarkEnd w:id="13"/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 triads</w:t>
      </w:r>
    </w:p>
    <w:p w14:paraId="5D515BB6" w14:textId="75715ACB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179F60A" wp14:editId="302E25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2" name="Rectangle 1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C66C23" id="Rectangle 112" o:spid="_x0000_s1026" style="position:absolute;margin-left:0;margin-top:0;width:50pt;height:50pt;z-index:251815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YB0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fJgH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182B774">
          <v:shape id="_x0000_i1166" type="#_x0000_t75" style="width:6.1pt;height:13.6pt;mso-wrap-distance-left:0;mso-wrap-distance-top:0;mso-wrap-distance-right:0;mso-wrap-distance-bottom:0" o:ole="">
            <v:imagedata r:id="rId64" o:title=""/>
            <v:path textboxrect="0,0,0,0"/>
          </v:shape>
          <o:OLEObject Type="Embed" ProgID="Equation.DSMT4" ShapeID="_x0000_i1166" DrawAspect="Content" ObjectID="_1777146594" r:id="rId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4EE0C70E" wp14:editId="16C723E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1" name="Rectangle 1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5772BF" id="Rectangle 111" o:spid="_x0000_s1026" style="position:absolute;margin-left:0;margin-top:0;width:50pt;height:50pt;z-index:251816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RU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4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apFS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EC4AD9D">
          <v:shape id="_x0000_i1167" type="#_x0000_t75" style="width:6.1pt;height:13.6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1167" DrawAspect="Content" ObjectID="_1777146595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204153BB" wp14:editId="14E138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0" name="Rectangle 1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6F5A70" id="Rectangle 110" o:spid="_x0000_s1026" style="position:absolute;margin-left:0;margin-top:0;width:50pt;height:50pt;z-index:251817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Lag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5M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nS2o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4A453D05">
          <v:shape id="_x0000_i1168" type="#_x0000_t75" style="width:135.85pt;height:15.6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1168" DrawAspect="Content" ObjectID="_1777146596" r:id="rId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15384D9B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transtripx-expcovar"/>
      <w:bookmarkEnd w:id="14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2C05E9C8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bookmarkEnd w:id="15"/>
    <w:p w14:paraId="4F60F8E1" w14:textId="198D85D0" w:rsidR="00A9015B" w:rsidRDefault="00A9015B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65534D7C" w14:textId="6EBA1B7B" w:rsidR="00F0599C" w:rsidRDefault="00F0599C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4BD2CE0" w14:textId="77777777" w:rsidR="00F0599C" w:rsidRDefault="00F0599C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ADA3C18" w14:textId="77777777" w:rsidR="008E66E8" w:rsidRDefault="00F0599C" w:rsidP="008E66E8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t>Построение имитационной модели</w:t>
      </w:r>
    </w:p>
    <w:p w14:paraId="16419B27" w14:textId="4494B1AD" w:rsidR="00F0599C" w:rsidRDefault="008E66E8" w:rsidP="0080389D">
      <w:pPr>
        <w:pStyle w:val="BodyText"/>
        <w:numPr>
          <w:ilvl w:val="1"/>
          <w:numId w:val="11"/>
        </w:numPr>
        <w:ind w:left="118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0F6914A5" w14:textId="77777777" w:rsidR="00092A28" w:rsidRDefault="00092A28" w:rsidP="00092A28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92A28">
        <w:rPr>
          <w:rFonts w:ascii="Times New Roman" w:hAnsi="Times New Roman" w:cs="Times New Roman"/>
          <w:sz w:val="28"/>
          <w:szCs w:val="28"/>
        </w:rPr>
        <w:t xml:space="preserve">Под Стохастическим акторно ориентированным моделирвоанием сетевой динамики понимается класс моделей. В рамках практики была </w:t>
      </w:r>
      <w:r w:rsidRPr="00092A28">
        <w:rPr>
          <w:rFonts w:ascii="Times New Roman" w:hAnsi="Times New Roman" w:cs="Times New Roman"/>
          <w:sz w:val="28"/>
          <w:szCs w:val="28"/>
        </w:rPr>
        <w:lastRenderedPageBreak/>
        <w:t>построена модель для направленной сети.</w:t>
      </w:r>
      <w:r>
        <w:rPr>
          <w:rFonts w:ascii="Times New Roman" w:hAnsi="Times New Roman" w:cs="Times New Roman"/>
          <w:sz w:val="28"/>
          <w:szCs w:val="28"/>
        </w:rPr>
        <w:t xml:space="preserve"> Разрешение связи просиходит в одномтеромннем порядке, создание связи просиходит в одностроннем порядке. </w:t>
      </w:r>
    </w:p>
    <w:p w14:paraId="4D6035CC" w14:textId="2CAD4CD3" w:rsidR="00092A28" w:rsidRPr="00181E31" w:rsidRDefault="00092A28" w:rsidP="00092A2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0874F0C" wp14:editId="41F073F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9" name="Rectangle 10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A7049E" id="Rectangle 109" o:spid="_x0000_s1026" style="position:absolute;margin-left:0;margin-top:0;width:50pt;height:50pt;z-index:251820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gpTE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3F697FFF">
          <v:shape id="_x0000_i1313" type="#_x0000_t75" style="width:31.25pt;height:14.9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1313" DrawAspect="Content" ObjectID="_1777146597" r:id="rId71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92A28" w:rsidRPr="00181E31" w14:paraId="0D114346" w14:textId="77777777" w:rsidTr="00C702DB">
        <w:tc>
          <w:tcPr>
            <w:tcW w:w="9039" w:type="dxa"/>
          </w:tcPr>
          <w:p w14:paraId="7EFCBCFB" w14:textId="24D91299" w:rsidR="00092A28" w:rsidRPr="00181E31" w:rsidRDefault="00092A28" w:rsidP="00C702D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409CFD08" wp14:editId="61A3E7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5" name="Rectangle 15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B57BA1" id="Rectangle 155" o:spid="_x0000_s1026" style="position:absolute;margin-left:0;margin-top:0;width:50pt;height:50pt;z-index:251821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8s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Mbyy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0EADC46" w14:textId="77777777" w:rsidR="00092A28" w:rsidRPr="00181E31" w:rsidRDefault="00092A28" w:rsidP="00C702D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2FA73822" w14:textId="7A3914D6" w:rsidR="008E66E8" w:rsidRPr="00AF285E" w:rsidRDefault="00AF285E" w:rsidP="00AF285E">
      <w:pPr>
        <w:pStyle w:val="BodyTex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ная комбинация функицй сети и их параметров. Для имитационной модели были взяты таике функции сети ка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28B52D34" w14:textId="55C89365" w:rsidR="00A9015B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транзитинвных троек</w:t>
      </w:r>
    </w:p>
    <w:p w14:paraId="0ACB622F" w14:textId="223656BD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обзщих связей</w:t>
      </w:r>
    </w:p>
    <w:p w14:paraId="19AA5080" w14:textId="7C5BDE02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исходязих связей.</w:t>
      </w:r>
    </w:p>
    <w:p w14:paraId="6F492908" w14:textId="60FFF090" w:rsidR="00AF285E" w:rsidRDefault="00AF285E" w:rsidP="00AF285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p w14:paraId="55BCC14B" w14:textId="74F3FE47" w:rsidR="00AF285E" w:rsidRDefault="00AF285E" w:rsidP="00AF285E">
      <w:pPr>
        <w:pStyle w:val="BodyText"/>
        <w:ind w:left="2124" w:firstLine="70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ПИСАТЬ ФОРМУЛУ</w:t>
      </w:r>
    </w:p>
    <w:p w14:paraId="4F6EEE57" w14:textId="0C072F4D" w:rsidR="00AF285E" w:rsidRDefault="0096656C" w:rsidP="0080389D">
      <w:pPr>
        <w:pStyle w:val="BodyText"/>
        <w:numPr>
          <w:ilvl w:val="1"/>
          <w:numId w:val="11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опущения модели</w:t>
      </w:r>
    </w:p>
    <w:p w14:paraId="24344433" w14:textId="197D0654" w:rsidR="008D5341" w:rsidRDefault="008D5341" w:rsidP="008D5341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8D5341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омтси от частных характеристик актора, то для каждого актора интенсивности равны. В таким случае распределение веротяностей на шаге 4 – есть равномерное.</w:t>
      </w:r>
    </w:p>
    <w:p w14:paraId="1F4D9BE1" w14:textId="63AD3C17" w:rsidR="000F3EB0" w:rsidRDefault="008D5341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артной матрицей заполненной нулями и единицами. </w:t>
      </w:r>
      <w:r w:rsidR="0096656C">
        <w:rPr>
          <w:rFonts w:ascii="Times New Roman" w:hAnsi="Times New Roman" w:cs="Times New Roman"/>
          <w:sz w:val="28"/>
          <w:szCs w:val="28"/>
        </w:rPr>
        <w:t xml:space="preserve">Начальное состояние сети на момент </w:t>
      </w:r>
      <w:r w:rsidR="0096656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6656C" w:rsidRPr="0096656C">
        <w:rPr>
          <w:rFonts w:ascii="Times New Roman" w:hAnsi="Times New Roman" w:cs="Times New Roman"/>
          <w:sz w:val="28"/>
          <w:szCs w:val="28"/>
        </w:rPr>
        <w:t xml:space="preserve">0 </w:t>
      </w:r>
      <w:r w:rsidR="0096656C">
        <w:rPr>
          <w:rFonts w:ascii="Times New Roman" w:hAnsi="Times New Roman" w:cs="Times New Roman"/>
          <w:sz w:val="28"/>
          <w:szCs w:val="28"/>
        </w:rPr>
        <w:t>генерирется случайно, сипользуя р</w:t>
      </w:r>
      <w:r>
        <w:rPr>
          <w:rFonts w:ascii="Times New Roman" w:hAnsi="Times New Roman" w:cs="Times New Roman"/>
          <w:sz w:val="28"/>
          <w:szCs w:val="28"/>
        </w:rPr>
        <w:t xml:space="preserve">авноменное распределение нулевая матрица заполняется единимцами, с некоторым, заданным, коэффицентом разреженнсоти. </w:t>
      </w:r>
    </w:p>
    <w:p w14:paraId="07E7266F" w14:textId="6CC9AB59" w:rsidR="000F3EB0" w:rsidRDefault="00ED0C17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лины интевалов времени, между снимками сети одинаковые.</w:t>
      </w:r>
    </w:p>
    <w:p w14:paraId="23EC9707" w14:textId="12E58298" w:rsidR="008D5341" w:rsidRDefault="000F3EB0" w:rsidP="0080389D">
      <w:pPr>
        <w:pStyle w:val="BodyText"/>
        <w:numPr>
          <w:ilvl w:val="1"/>
          <w:numId w:val="11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имитационной модели</w:t>
      </w:r>
    </w:p>
    <w:p w14:paraId="09CFCE2C" w14:textId="4035E581" w:rsidR="000F3EB0" w:rsidRDefault="000F3EB0" w:rsidP="000F3EB0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0F3EB0">
        <w:rPr>
          <w:rFonts w:ascii="Times New Roman" w:hAnsi="Times New Roman" w:cs="Times New Roman"/>
          <w:sz w:val="28"/>
          <w:szCs w:val="28"/>
        </w:rPr>
        <w:t>В начале генерируется начальное состняие сети, в виде снимка сети, матрицы смежностей, далее симулируется социальная динамика до заданного момента времени. Процесс повторяется для полученного снимка сети. Таким образом в результате работы получается 3 снимка сети.</w:t>
      </w:r>
    </w:p>
    <w:p w14:paraId="749C9AC4" w14:textId="4C28B548" w:rsidR="00ED0C17" w:rsidRPr="00F6608B" w:rsidRDefault="000F3EB0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</w:t>
      </w:r>
      <w:r w:rsidR="00236ADD">
        <w:rPr>
          <w:rFonts w:ascii="Times New Roman" w:hAnsi="Times New Roman" w:cs="Times New Roman"/>
          <w:sz w:val="28"/>
          <w:szCs w:val="28"/>
        </w:rPr>
        <w:t>.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П</w:t>
      </w:r>
      <w:r w:rsidR="00ED0C17">
        <w:rPr>
          <w:rFonts w:ascii="Times New Roman" w:hAnsi="Times New Roman" w:cs="Times New Roman"/>
          <w:sz w:val="28"/>
          <w:szCs w:val="28"/>
        </w:rPr>
        <w:t>оло</w:t>
      </w:r>
      <w:r w:rsidR="00236ADD">
        <w:rPr>
          <w:rFonts w:ascii="Times New Roman" w:hAnsi="Times New Roman" w:cs="Times New Roman"/>
          <w:sz w:val="28"/>
          <w:szCs w:val="28"/>
        </w:rPr>
        <w:t>ж</w:t>
      </w:r>
      <w:r w:rsidR="00ED0C17">
        <w:rPr>
          <w:rFonts w:ascii="Times New Roman" w:hAnsi="Times New Roman" w:cs="Times New Roman"/>
          <w:sz w:val="28"/>
          <w:szCs w:val="28"/>
        </w:rPr>
        <w:t xml:space="preserve">им 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  <w:lang w:val="en-US"/>
        </w:rPr>
        <w:t>t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0 = 0</w:t>
      </w:r>
      <w:r w:rsidR="00ED0C1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D0C17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= </w:t>
      </w:r>
      <w:r w:rsidR="00236ADD">
        <w:rPr>
          <w:rFonts w:ascii="Times New Roman" w:hAnsi="Times New Roman" w:cs="Times New Roman"/>
          <w:sz w:val="28"/>
          <w:szCs w:val="28"/>
        </w:rPr>
        <w:t>задается пользователем</w:t>
      </w:r>
      <w:r w:rsidR="00236ADD" w:rsidRPr="00236ADD">
        <w:rPr>
          <w:rFonts w:ascii="Times New Roman" w:hAnsi="Times New Roman" w:cs="Times New Roman"/>
          <w:sz w:val="28"/>
          <w:szCs w:val="28"/>
        </w:rPr>
        <w:t>,</w:t>
      </w:r>
      <w:r w:rsidR="00236ADD">
        <w:rPr>
          <w:rFonts w:ascii="Times New Roman" w:hAnsi="Times New Roman" w:cs="Times New Roman"/>
          <w:sz w:val="28"/>
          <w:szCs w:val="28"/>
        </w:rPr>
        <w:t xml:space="preserve"> вектор параметров БЕТА при эффектах задаются пользователем.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Г</w:t>
      </w:r>
      <w:r w:rsidR="00236ADD">
        <w:rPr>
          <w:rFonts w:ascii="Times New Roman" w:hAnsi="Times New Roman" w:cs="Times New Roman"/>
          <w:sz w:val="28"/>
          <w:szCs w:val="28"/>
        </w:rPr>
        <w:t xml:space="preserve">енерируем дельта </w:t>
      </w:r>
      <w:r w:rsidR="00236AD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экспоненцилаьно, с параметром лямбда</w:t>
      </w:r>
      <w:r w:rsidR="009A7585">
        <w:rPr>
          <w:rFonts w:ascii="Times New Roman" w:hAnsi="Times New Roman" w:cs="Times New Roman"/>
          <w:sz w:val="28"/>
          <w:szCs w:val="28"/>
        </w:rPr>
        <w:t xml:space="preserve">. Пок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+ </w:t>
      </w:r>
      <w:r w:rsidR="009A7585">
        <w:rPr>
          <w:rFonts w:ascii="Times New Roman" w:hAnsi="Times New Roman" w:cs="Times New Roman"/>
          <w:sz w:val="28"/>
          <w:szCs w:val="28"/>
        </w:rPr>
        <w:t xml:space="preserve">дельт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еньше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спользуя распределение акторов выбирается икатор принимающий решение о изменении сети в момент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>+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>
        <w:rPr>
          <w:rFonts w:ascii="Times New Roman" w:hAnsi="Times New Roman" w:cs="Times New Roman"/>
          <w:sz w:val="28"/>
          <w:szCs w:val="28"/>
        </w:rPr>
        <w:t xml:space="preserve">. </w:t>
      </w:r>
      <w:r w:rsidR="00F6608B">
        <w:rPr>
          <w:rFonts w:ascii="Times New Roman" w:hAnsi="Times New Roman" w:cs="Times New Roman"/>
          <w:sz w:val="28"/>
          <w:szCs w:val="28"/>
        </w:rPr>
        <w:t xml:space="preserve">Если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>
        <w:rPr>
          <w:rFonts w:ascii="Times New Roman" w:hAnsi="Times New Roman" w:cs="Times New Roman"/>
          <w:sz w:val="28"/>
          <w:szCs w:val="28"/>
        </w:rPr>
        <w:t xml:space="preserve">  меньше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то генерируются все возможные состония сети, в которые можно перети из текузего состония. </w:t>
      </w:r>
      <w:r w:rsidR="009A7585">
        <w:rPr>
          <w:rFonts w:ascii="Times New Roman" w:hAnsi="Times New Roman" w:cs="Times New Roman"/>
          <w:sz w:val="28"/>
          <w:szCs w:val="28"/>
        </w:rPr>
        <w:t xml:space="preserve">Выбранный актор (актор </w:t>
      </w:r>
      <w:proofErr w:type="spellStart"/>
      <w:r w:rsidR="009A7585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)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используя распределен</w:t>
      </w:r>
      <w:r w:rsidR="00F81522">
        <w:rPr>
          <w:rFonts w:ascii="Times New Roman" w:hAnsi="Times New Roman" w:cs="Times New Roman"/>
          <w:sz w:val="28"/>
          <w:szCs w:val="28"/>
        </w:rPr>
        <w:t>ие</w:t>
      </w:r>
      <w:r w:rsidR="009A7585">
        <w:rPr>
          <w:rFonts w:ascii="Times New Roman" w:hAnsi="Times New Roman" w:cs="Times New Roman"/>
          <w:sz w:val="28"/>
          <w:szCs w:val="28"/>
        </w:rPr>
        <w:t xml:space="preserve"> вероятностей всех возможных вариантов новой сети (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-+</w:t>
      </w:r>
      <w:r w:rsidR="009A7585">
        <w:rPr>
          <w:rFonts w:ascii="Times New Roman" w:hAnsi="Times New Roman" w:cs="Times New Roman"/>
          <w:sz w:val="28"/>
          <w:szCs w:val="28"/>
        </w:rPr>
        <w:t xml:space="preserve">) </w:t>
      </w:r>
      <w:r w:rsidR="00F81522">
        <w:rPr>
          <w:rFonts w:ascii="Times New Roman" w:hAnsi="Times New Roman" w:cs="Times New Roman"/>
          <w:sz w:val="28"/>
          <w:szCs w:val="28"/>
        </w:rPr>
        <w:t xml:space="preserve">принимает решение о изменении сети ( создать новую связь, разорвать </w:t>
      </w:r>
      <w:r w:rsidR="00F81522">
        <w:rPr>
          <w:rFonts w:ascii="Times New Roman" w:hAnsi="Times New Roman" w:cs="Times New Roman"/>
          <w:sz w:val="28"/>
          <w:szCs w:val="28"/>
        </w:rPr>
        <w:lastRenderedPageBreak/>
        <w:t xml:space="preserve">существующую, ничего не делать). </w:t>
      </w:r>
      <w:r w:rsidR="00F6608B">
        <w:rPr>
          <w:rFonts w:ascii="Times New Roman" w:hAnsi="Times New Roman" w:cs="Times New Roman"/>
          <w:sz w:val="28"/>
          <w:szCs w:val="28"/>
        </w:rPr>
        <w:t xml:space="preserve">Процесс заканчивается, когда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&gt; =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A2096B" w:rsidRPr="00613EA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43044B6" w14:textId="30873875" w:rsidR="00F81522" w:rsidRPr="0013649E" w:rsidRDefault="00F81522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</w:t>
      </w:r>
      <w:r w:rsidR="00F6608B">
        <w:rPr>
          <w:rFonts w:ascii="Times New Roman" w:hAnsi="Times New Roman" w:cs="Times New Roman"/>
          <w:sz w:val="28"/>
          <w:szCs w:val="28"/>
        </w:rPr>
        <w:t xml:space="preserve">строится вектор полезностей для каждого актора, при зафиксированном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акторе. Каждый элемнт этого вектора отражает полезность </w:t>
      </w:r>
      <w:r w:rsidR="0013649E">
        <w:rPr>
          <w:rFonts w:ascii="Times New Roman" w:hAnsi="Times New Roman" w:cs="Times New Roman"/>
          <w:sz w:val="28"/>
          <w:szCs w:val="28"/>
        </w:rPr>
        <w:t xml:space="preserve">изменеиня сети из текущего значения в слеедующее (минишаг). Считается фенкуия полезности для каждого возможного изменения, где конкретный вид фенкции оплезности задан в </w:t>
      </w:r>
      <w:r w:rsidR="0013649E" w:rsidRPr="0013649E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ОДЕЛИ. </w:t>
      </w:r>
    </w:p>
    <w:p w14:paraId="448967AE" w14:textId="77777777" w:rsidR="00C0543E" w:rsidRPr="00181E31" w:rsidRDefault="00C0543E" w:rsidP="00C0543E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6506847"/>
      <w:bookmarkEnd w:id="7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17" w:name="список-литературы"/>
      <w:bookmarkEnd w:id="8"/>
      <w:bookmarkEnd w:id="16"/>
    </w:p>
    <w:p w14:paraId="665B5E7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5A44F145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21E8DAA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7D1A0D4A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6B7CC60B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2CC67F12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72" w:tooltip="https://www.stats.ox.ac.uk/~snijders/siena/Siena_algorithms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6059EBE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73" w:tooltip="https://www.stats.ox.ac.uk/~snijders/siena/RSiena_Manual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30A7CA9F" w14:textId="77777777" w:rsidR="00C0543E" w:rsidRPr="00181E31" w:rsidRDefault="00C0543E" w:rsidP="0080389D">
      <w:pPr>
        <w:numPr>
          <w:ilvl w:val="0"/>
          <w:numId w:val="1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  <w:bookmarkEnd w:id="17"/>
    </w:p>
    <w:p w14:paraId="7D463453" w14:textId="5DD57FAC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C0543E" w:rsidRPr="00181E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B177DE" w14:textId="77777777" w:rsidR="00AE5F30" w:rsidRDefault="00AE5F30" w:rsidP="00DA2262">
      <w:pPr>
        <w:spacing w:after="0" w:line="240" w:lineRule="auto"/>
      </w:pPr>
      <w:r>
        <w:separator/>
      </w:r>
    </w:p>
  </w:endnote>
  <w:endnote w:type="continuationSeparator" w:id="0">
    <w:p w14:paraId="47DD2343" w14:textId="77777777" w:rsidR="00AE5F30" w:rsidRDefault="00AE5F30" w:rsidP="00DA22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D75DAF" w14:textId="77777777" w:rsidR="00AE5F30" w:rsidRDefault="00AE5F30" w:rsidP="00DA2262">
      <w:pPr>
        <w:spacing w:after="0" w:line="240" w:lineRule="auto"/>
      </w:pPr>
      <w:r>
        <w:separator/>
      </w:r>
    </w:p>
  </w:footnote>
  <w:footnote w:type="continuationSeparator" w:id="0">
    <w:p w14:paraId="4C215FDD" w14:textId="77777777" w:rsidR="00AE5F30" w:rsidRDefault="00AE5F30" w:rsidP="00DA22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10FB0"/>
    <w:multiLevelType w:val="hybridMultilevel"/>
    <w:tmpl w:val="D6702482"/>
    <w:lvl w:ilvl="0" w:tplc="F98ABBD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3" w15:restartNumberingAfterBreak="0">
    <w:nsid w:val="1592313B"/>
    <w:multiLevelType w:val="multilevel"/>
    <w:tmpl w:val="9E62A5C8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2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3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6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76" w:hanging="2160"/>
      </w:pPr>
      <w:rPr>
        <w:rFonts w:hint="default"/>
      </w:rPr>
    </w:lvl>
  </w:abstractNum>
  <w:abstractNum w:abstractNumId="4" w15:restartNumberingAfterBreak="0">
    <w:nsid w:val="194F235E"/>
    <w:multiLevelType w:val="multilevel"/>
    <w:tmpl w:val="FDA09B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4AC0A24"/>
    <w:multiLevelType w:val="multilevel"/>
    <w:tmpl w:val="338005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80" w:hanging="42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color w:val="auto"/>
      </w:rPr>
    </w:lvl>
  </w:abstractNum>
  <w:abstractNum w:abstractNumId="6" w15:restartNumberingAfterBreak="0">
    <w:nsid w:val="2F6F7CB5"/>
    <w:multiLevelType w:val="hybridMultilevel"/>
    <w:tmpl w:val="2DA2FD90"/>
    <w:lvl w:ilvl="0" w:tplc="E6E6CC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8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9" w15:restartNumberingAfterBreak="0">
    <w:nsid w:val="5E0E0AFF"/>
    <w:multiLevelType w:val="hybridMultilevel"/>
    <w:tmpl w:val="53AC7F7A"/>
    <w:lvl w:ilvl="0" w:tplc="9F2AAB34">
      <w:start w:val="12"/>
      <w:numFmt w:val="bullet"/>
      <w:lvlText w:val=""/>
      <w:lvlJc w:val="left"/>
      <w:pPr>
        <w:ind w:left="1068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1"/>
  </w:num>
  <w:num w:numId="5">
    <w:abstractNumId w:val="2"/>
  </w:num>
  <w:num w:numId="6">
    <w:abstractNumId w:val="7"/>
  </w:num>
  <w:num w:numId="7">
    <w:abstractNumId w:val="10"/>
  </w:num>
  <w:num w:numId="8">
    <w:abstractNumId w:val="4"/>
  </w:num>
  <w:num w:numId="9">
    <w:abstractNumId w:val="9"/>
  </w:num>
  <w:num w:numId="10">
    <w:abstractNumId w:val="3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702A"/>
    <w:rsid w:val="00077B18"/>
    <w:rsid w:val="00092A28"/>
    <w:rsid w:val="000F3EB0"/>
    <w:rsid w:val="00112AAC"/>
    <w:rsid w:val="00133F0B"/>
    <w:rsid w:val="00134343"/>
    <w:rsid w:val="0013649E"/>
    <w:rsid w:val="0016542B"/>
    <w:rsid w:val="00181E31"/>
    <w:rsid w:val="001D4F48"/>
    <w:rsid w:val="001F5D0D"/>
    <w:rsid w:val="00236ADD"/>
    <w:rsid w:val="0024741E"/>
    <w:rsid w:val="002475ED"/>
    <w:rsid w:val="00341564"/>
    <w:rsid w:val="003A5F80"/>
    <w:rsid w:val="003B2FB8"/>
    <w:rsid w:val="003C5712"/>
    <w:rsid w:val="00454A6E"/>
    <w:rsid w:val="00471A3C"/>
    <w:rsid w:val="004B1D58"/>
    <w:rsid w:val="0060377B"/>
    <w:rsid w:val="00613EAE"/>
    <w:rsid w:val="00626DFC"/>
    <w:rsid w:val="00707EE6"/>
    <w:rsid w:val="0075702A"/>
    <w:rsid w:val="0080389D"/>
    <w:rsid w:val="008D5341"/>
    <w:rsid w:val="008E66E8"/>
    <w:rsid w:val="00930A7E"/>
    <w:rsid w:val="009644DD"/>
    <w:rsid w:val="0096656C"/>
    <w:rsid w:val="00970A48"/>
    <w:rsid w:val="009A7585"/>
    <w:rsid w:val="00A2096B"/>
    <w:rsid w:val="00A9015B"/>
    <w:rsid w:val="00AE5F30"/>
    <w:rsid w:val="00AF285E"/>
    <w:rsid w:val="00B55375"/>
    <w:rsid w:val="00B5730D"/>
    <w:rsid w:val="00B939DA"/>
    <w:rsid w:val="00BA3F34"/>
    <w:rsid w:val="00BA6159"/>
    <w:rsid w:val="00C0543E"/>
    <w:rsid w:val="00D0363B"/>
    <w:rsid w:val="00DA2262"/>
    <w:rsid w:val="00DD0C9E"/>
    <w:rsid w:val="00DD3978"/>
    <w:rsid w:val="00ED0C17"/>
    <w:rsid w:val="00ED39A0"/>
    <w:rsid w:val="00EF1AF9"/>
    <w:rsid w:val="00F0599C"/>
    <w:rsid w:val="00F23581"/>
    <w:rsid w:val="00F35539"/>
    <w:rsid w:val="00F6608B"/>
    <w:rsid w:val="00F81522"/>
    <w:rsid w:val="00FA6DB3"/>
    <w:rsid w:val="00FF0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D9B01B"/>
  <w15:chartTrackingRefBased/>
  <w15:docId w15:val="{F17A5C1B-0020-4C1D-9F9D-1100406FA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5712"/>
  </w:style>
  <w:style w:type="paragraph" w:styleId="Heading1">
    <w:name w:val="heading 1"/>
    <w:basedOn w:val="Normal"/>
    <w:next w:val="BodyText"/>
    <w:link w:val="Heading1Char"/>
    <w:uiPriority w:val="9"/>
    <w:qFormat/>
    <w:rsid w:val="00C0543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22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7B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B1D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0543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0543E"/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rsid w:val="00C0543E"/>
    <w:rPr>
      <w:color w:val="4472C4" w:themeColor="accent1"/>
    </w:rPr>
  </w:style>
  <w:style w:type="paragraph" w:styleId="BodyText">
    <w:name w:val="Body Text"/>
    <w:basedOn w:val="Normal"/>
    <w:link w:val="BodyTextChar"/>
    <w:unhideWhenUsed/>
    <w:qFormat/>
    <w:rsid w:val="00C0543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0543E"/>
  </w:style>
  <w:style w:type="paragraph" w:customStyle="1" w:styleId="FirstParagraph">
    <w:name w:val="First Paragraph"/>
    <w:basedOn w:val="BodyText"/>
    <w:next w:val="BodyText"/>
    <w:qFormat/>
    <w:rsid w:val="00DA2262"/>
    <w:pPr>
      <w:spacing w:before="180" w:after="180" w:line="240" w:lineRule="auto"/>
    </w:pPr>
    <w:rPr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A22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FootnoteTextChar">
    <w:name w:val="Footnote Text Char"/>
    <w:link w:val="FootnoteText"/>
    <w:uiPriority w:val="99"/>
    <w:rsid w:val="00DA2262"/>
    <w:rPr>
      <w:sz w:val="18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DA2262"/>
    <w:pPr>
      <w:spacing w:after="200" w:line="240" w:lineRule="auto"/>
    </w:pPr>
    <w:rPr>
      <w:sz w:val="18"/>
    </w:rPr>
  </w:style>
  <w:style w:type="character" w:customStyle="1" w:styleId="FootnoteTextChar1">
    <w:name w:val="Footnote Text Char1"/>
    <w:basedOn w:val="DefaultParagraphFont"/>
    <w:uiPriority w:val="99"/>
    <w:semiHidden/>
    <w:rsid w:val="00DA2262"/>
    <w:rPr>
      <w:sz w:val="20"/>
      <w:szCs w:val="20"/>
    </w:rPr>
  </w:style>
  <w:style w:type="character" w:styleId="FootnoteReference">
    <w:name w:val="footnote reference"/>
    <w:basedOn w:val="DefaultParagraphFont"/>
    <w:rsid w:val="00DA226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2262"/>
  </w:style>
  <w:style w:type="paragraph" w:styleId="Footer">
    <w:name w:val="footer"/>
    <w:basedOn w:val="Normal"/>
    <w:link w:val="Foot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2262"/>
  </w:style>
  <w:style w:type="character" w:customStyle="1" w:styleId="Heading3Char">
    <w:name w:val="Heading 3 Char"/>
    <w:basedOn w:val="DefaultParagraphFont"/>
    <w:link w:val="Heading3"/>
    <w:uiPriority w:val="9"/>
    <w:rsid w:val="00077B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TableGrid">
    <w:name w:val="Table Grid"/>
    <w:basedOn w:val="TableNormal"/>
    <w:rsid w:val="00077B18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181E31"/>
    <w:pPr>
      <w:spacing w:before="240" w:line="259" w:lineRule="auto"/>
      <w:outlineLvl w:val="9"/>
    </w:pPr>
    <w:rPr>
      <w:b w:val="0"/>
      <w:bCs w:val="0"/>
      <w:color w:val="2F5496" w:themeColor="accent1" w:themeShade="BF"/>
    </w:rPr>
  </w:style>
  <w:style w:type="paragraph" w:styleId="TOC2">
    <w:name w:val="toc 2"/>
    <w:basedOn w:val="Normal"/>
    <w:next w:val="Normal"/>
    <w:autoRedefine/>
    <w:uiPriority w:val="39"/>
    <w:unhideWhenUsed/>
    <w:rsid w:val="00181E3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181E31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181E31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4B1D58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rsid w:val="002475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hyperlink" Target="https://www.stats.ox.ac.uk/~snijders/siena/Siena_algorithms.pdf" TargetMode="Externa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yperlink" Target="https://www.stats.ox.ac.uk/~snijders/siena/RSiena_Manual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BC511-BE8D-4A62-ADED-0CADA235D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15</Pages>
  <Words>3999</Words>
  <Characters>22795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8</cp:revision>
  <dcterms:created xsi:type="dcterms:W3CDTF">2024-05-11T18:28:00Z</dcterms:created>
  <dcterms:modified xsi:type="dcterms:W3CDTF">2024-05-13T15:45:00Z</dcterms:modified>
</cp:coreProperties>
</file>